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EC4954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A6B51">
        <w:rPr>
          <w:rFonts w:ascii="華康中黑體" w:eastAsia="華康中黑體" w:hAnsi="標楷體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1824" behindDoc="0" locked="1" layoutInCell="1" allowOverlap="1" wp14:anchorId="01BBE0FC" wp14:editId="1FB2DE98">
                <wp:simplePos x="0" y="0"/>
                <wp:positionH relativeFrom="column">
                  <wp:posOffset>4758055</wp:posOffset>
                </wp:positionH>
                <wp:positionV relativeFrom="paragraph">
                  <wp:posOffset>8862060</wp:posOffset>
                </wp:positionV>
                <wp:extent cx="1338580" cy="175260"/>
                <wp:effectExtent l="0" t="0" r="1397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8580" cy="175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6FAB" w:rsidRPr="007F564E" w:rsidRDefault="007F6FAB" w:rsidP="007F564E">
                            <w:pPr>
                              <w:snapToGrid w:val="0"/>
                              <w:jc w:val="left"/>
                              <w:rPr>
                                <w:rFonts w:ascii="華康中黑體" w:eastAsia="華康中黑體"/>
                                <w:sz w:val="20"/>
                                <w:szCs w:val="20"/>
                              </w:rPr>
                            </w:pP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學</w:t>
                            </w:r>
                            <w:r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用</w:t>
                            </w: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卷定價</w:t>
                            </w:r>
                            <w:r w:rsidR="005879A8" w:rsidRPr="005879A8">
                              <w:rPr>
                                <w:rFonts w:ascii="Helvetica" w:eastAsia="華康中黑體" w:hAnsi="Helvetica"/>
                                <w:sz w:val="20"/>
                                <w:szCs w:val="20"/>
                              </w:rPr>
                              <w:t>20</w:t>
                            </w: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元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374.65pt;margin-top:697.8pt;width:105.4pt;height:13.8pt;z-index:251661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" filled="f" stroked="f">
                <v:textbox style="mso-fit-shape-to-text:t" inset="0,0,0,0">
                  <w:txbxContent>
                    <w:p w:rsidR="007F6FAB" w:rsidRPr="007F564E" w:rsidRDefault="007F6FAB" w:rsidP="007F564E">
                      <w:pPr>
                        <w:snapToGrid w:val="0"/>
                        <w:jc w:val="left"/>
                        <w:rPr>
                          <w:rFonts w:ascii="華康中黑體" w:eastAsia="華康中黑體"/>
                          <w:sz w:val="20"/>
                          <w:szCs w:val="20"/>
                        </w:rPr>
                      </w:pP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學</w:t>
                      </w:r>
                      <w:r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用</w:t>
                      </w: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卷定價</w:t>
                      </w:r>
                      <w:r w:rsidR="005879A8" w:rsidRPr="005879A8">
                        <w:rPr>
                          <w:rFonts w:ascii="Helvetica" w:eastAsia="華康中黑體" w:hAnsi="Helvetica"/>
                          <w:sz w:val="20"/>
                          <w:szCs w:val="20"/>
                        </w:rPr>
                        <w:t>20</w:t>
                      </w: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EA6B51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11</w:t>
      </w:r>
      <w:r w:rsidR="00B73AE5">
        <w:rPr>
          <w:rFonts w:ascii="華康楷書體W5" w:eastAsia="華康楷書體W5" w:hAnsi="標楷體" w:hint="eastAsia"/>
          <w:sz w:val="44"/>
          <w:szCs w:val="44"/>
        </w:rPr>
        <w:t>4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EC4954">
        <w:rPr>
          <w:rFonts w:ascii="華康楷書體W5" w:eastAsia="華康楷書體W5" w:hAnsi="標楷體" w:hint="eastAsia"/>
          <w:sz w:val="44"/>
          <w:szCs w:val="44"/>
        </w:rPr>
        <w:t>模擬</w:t>
      </w:r>
      <w:r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326A15" w:rsidRDefault="00EA6B51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生物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EC4954" w:rsidRPr="007363F5" w:rsidRDefault="00EC4954" w:rsidP="00326A15">
      <w:pPr>
        <w:jc w:val="center"/>
        <w:rPr>
          <w:rFonts w:ascii="華康粗黑體" w:eastAsia="華康粗黑體" w:hAnsi="標楷體"/>
          <w:b/>
          <w:sz w:val="44"/>
          <w:szCs w:val="44"/>
        </w:rPr>
      </w:pPr>
      <w:r w:rsidRPr="007363F5">
        <w:rPr>
          <w:rFonts w:ascii="華康粗黑體" w:eastAsia="華康粗黑體" w:cs="DFKaiShu-SB-Estd-BF" w:hint="eastAsia"/>
          <w:b/>
          <w:kern w:val="0"/>
          <w:sz w:val="36"/>
          <w:szCs w:val="36"/>
          <w:shd w:val="clear" w:color="auto" w:fill="E6E6E6"/>
        </w:rPr>
        <w:t>請於考試開始鈴響起，在答題卷簽名欄位以正楷簽全名</w:t>
      </w:r>
    </w:p>
    <w:p w:rsidR="00670A32" w:rsidRDefault="00EA6B51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A6B51">
        <w:rPr>
          <w:rFonts w:ascii="華康楷書體W5" w:eastAsia="華康楷書體W5" w:hAnsi="標楷體" w:hint="eastAsia"/>
          <w:sz w:val="44"/>
          <w:szCs w:val="44"/>
        </w:rPr>
        <w:t>龍騰生物科編輯小組</w:t>
      </w:r>
    </w:p>
    <w:p w:rsidR="009A4E24" w:rsidRPr="00326A15" w:rsidRDefault="0025058E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656" behindDoc="0" locked="1" layoutInCell="1" allowOverlap="1" wp14:anchorId="2C1225CB" wp14:editId="4F40AC8B">
                <wp:simplePos x="0" y="0"/>
                <wp:positionH relativeFrom="page">
                  <wp:posOffset>1177290</wp:posOffset>
                </wp:positionH>
                <wp:positionV relativeFrom="paragraph">
                  <wp:posOffset>465455</wp:posOffset>
                </wp:positionV>
                <wp:extent cx="5412105" cy="4915535"/>
                <wp:effectExtent l="0" t="0" r="17145" b="18415"/>
                <wp:wrapNone/>
                <wp:docPr id="1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49155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F6FAB" w:rsidRPr="00001306" w:rsidRDefault="007F6FAB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7F6FAB" w:rsidRPr="00812B81" w:rsidRDefault="007F6FAB" w:rsidP="006444E9">
                            <w:pPr>
                              <w:spacing w:line="24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5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7F6FAB" w:rsidRPr="00812B81" w:rsidRDefault="007F6FAB" w:rsidP="006444E9">
                            <w:pPr>
                              <w:spacing w:line="24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7F6FAB" w:rsidRPr="00812B81" w:rsidRDefault="007F6FAB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選擇題用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答題卷」上作答；更正時以橡皮擦擦拭，切勿使用修正帶（液）。</w:t>
                            </w:r>
                          </w:p>
                          <w:p w:rsidR="007F6FAB" w:rsidRPr="00812B81" w:rsidRDefault="007F6FAB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除題目另有規定外，非選擇題用筆尖較粗之黑色墨水的筆在「答題卷」上作答；更正時，可以使用修正帶（液）。</w:t>
                            </w:r>
                          </w:p>
                          <w:p w:rsidR="007F6FAB" w:rsidRPr="00812B81" w:rsidRDefault="007F6FAB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考生須依上述規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或作答，若未依規定而導致答案難以辨識或評閱時，恐將影響成績。</w:t>
                            </w:r>
                          </w:p>
                          <w:p w:rsidR="007F6FAB" w:rsidRPr="00812B81" w:rsidRDefault="007F6FAB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一張，不得要求增補。</w:t>
                            </w:r>
                          </w:p>
                          <w:p w:rsidR="007F6FAB" w:rsidRPr="00812B81" w:rsidRDefault="007F6FAB" w:rsidP="006444E9">
                            <w:pPr>
                              <w:spacing w:beforeLines="50" w:before="186" w:line="24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7F6FAB" w:rsidRDefault="007F6FAB" w:rsidP="006444E9">
                            <w:pPr>
                              <w:spacing w:line="24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單選題：每題有</w:t>
                            </w:r>
                            <w:r w:rsidRPr="00EC4954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多於一個選項者，該題以零分計算。</w:t>
                            </w:r>
                          </w:p>
                          <w:p w:rsidR="007F6FAB" w:rsidRDefault="007F6FAB" w:rsidP="006444E9">
                            <w:pPr>
                              <w:spacing w:line="24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EC4954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EC4954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r w:rsidRPr="00EC4954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80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0pt;height:36pt" o:ole="">
                                  <v:imagedata r:id="rId9" o:title=""/>
                                </v:shape>
                                <o:OLEObject Type="Embed" ProgID="Equation.DSMT4" ShapeID="_x0000_i1026" DrawAspect="Content" ObjectID="_1787126099" r:id="rId10"/>
                              </w:objec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選項均未作答者，該題以零分計算。</w:t>
                            </w:r>
                          </w:p>
                          <w:p w:rsidR="007F6FAB" w:rsidRPr="00001306" w:rsidRDefault="007F6FAB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" o:spid="_x0000_s1027" type="#_x0000_t202" style="position:absolute;left:0;text-align:left;margin-left:92.7pt;margin-top:36.65pt;width:426.15pt;height:387.05pt;z-index:2516546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" filled="f" strokeweight="1pt">
                <v:textbox>
                  <w:txbxContent>
                    <w:p w:rsidR="007F6FAB" w:rsidRPr="00001306" w:rsidRDefault="007F6FAB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7F6FAB" w:rsidRPr="00812B81" w:rsidRDefault="007F6FAB" w:rsidP="006444E9">
                      <w:pPr>
                        <w:spacing w:line="24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5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7F6FAB" w:rsidRPr="00812B81" w:rsidRDefault="007F6FAB" w:rsidP="006444E9">
                      <w:pPr>
                        <w:spacing w:line="24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7F6FAB" w:rsidRPr="00812B81" w:rsidRDefault="007F6FAB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2B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以橡皮擦擦拭，切勿使用修正帶（液）。</w:t>
                      </w:r>
                    </w:p>
                    <w:p w:rsidR="007F6FAB" w:rsidRPr="00812B81" w:rsidRDefault="007F6FAB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帶（液）。</w:t>
                      </w:r>
                    </w:p>
                    <w:p w:rsidR="007F6FAB" w:rsidRPr="00812B81" w:rsidRDefault="007F6FAB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或作答，若未依規定而導致答案難以辨識或評閱時，恐將影響成績。</w:t>
                      </w:r>
                    </w:p>
                    <w:p w:rsidR="007F6FAB" w:rsidRPr="00812B81" w:rsidRDefault="007F6FAB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:rsidR="007F6FAB" w:rsidRPr="00812B81" w:rsidRDefault="007F6FAB" w:rsidP="006444E9">
                      <w:pPr>
                        <w:spacing w:beforeLines="50" w:before="186" w:line="24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7F6FAB" w:rsidRDefault="007F6FAB" w:rsidP="006444E9">
                      <w:pPr>
                        <w:spacing w:line="24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EC4954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多於一個選項者，該題以零分計算。</w:t>
                      </w:r>
                    </w:p>
                    <w:p w:rsidR="007F6FAB" w:rsidRDefault="007F6FAB" w:rsidP="006444E9">
                      <w:pPr>
                        <w:spacing w:line="24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EC4954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n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EC4954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k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Pr="00EC4954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800" w:dyaOrig="720">
                          <v:shape id="_x0000_i1026" type="#_x0000_t75" style="width:40pt;height:36pt" o:ole="">
                            <v:imagedata r:id="rId11" o:title=""/>
                          </v:shape>
                          <o:OLEObject Type="Embed" ProgID="Equation.DSMT4" ShapeID="_x0000_i1026" DrawAspect="Content" ObjectID="_1783520399" r:id="rId12"/>
                        </w:objec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選項均未作答者，該題以零分計算。</w:t>
                      </w:r>
                    </w:p>
                    <w:p w:rsidR="007F6FAB" w:rsidRPr="00001306" w:rsidRDefault="007F6FAB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9D3B8E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A33512" w:rsidRPr="00001306" w:rsidRDefault="00A33512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9A4E24" w:rsidRPr="00001306" w:rsidRDefault="0025058E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1599B1B0" wp14:editId="444268E1">
                <wp:simplePos x="0" y="0"/>
                <wp:positionH relativeFrom="page">
                  <wp:posOffset>1858010</wp:posOffset>
                </wp:positionH>
                <wp:positionV relativeFrom="paragraph">
                  <wp:posOffset>423545</wp:posOffset>
                </wp:positionV>
                <wp:extent cx="3964305" cy="817245"/>
                <wp:effectExtent l="0" t="0" r="17145" b="20955"/>
                <wp:wrapNone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4305" cy="81724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F6FAB" w:rsidRPr="006444E9" w:rsidRDefault="007F6FAB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7F6FAB" w:rsidRPr="006444E9" w:rsidRDefault="007F6FAB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‧侵害者必究</w:t>
                            </w:r>
                          </w:p>
                          <w:p w:rsidR="007F6FAB" w:rsidRPr="00001306" w:rsidRDefault="007F6FAB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如需試卷檔案，請登入龍騰線上題測→各科</w:t>
                            </w:r>
                            <w:r w:rsidRPr="006444E9">
                              <w:rPr>
                                <w:rFonts w:eastAsia="華康楷書體W5"/>
                                <w:sz w:val="24"/>
                              </w:rPr>
                              <w:t>word</w:t>
                            </w:r>
                            <w:r w:rsidRPr="006444E9">
                              <w:rPr>
                                <w:rFonts w:ascii="華康楷書體W5" w:eastAsia="華康楷書體W5" w:hAnsi="微軟正黑體" w:hint="eastAsia"/>
                                <w:sz w:val="24"/>
                              </w:rPr>
                              <w:t>資源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8" type="#_x0000_t202" style="position:absolute;left:0;text-align:left;margin-left:146.3pt;margin-top:33.35pt;width:312.15pt;height:64.3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" filled="f" strokeweight="2pt">
                <v:stroke linestyle="thinThin"/>
                <v:textbox>
                  <w:txbxContent>
                    <w:p w:rsidR="007F6FAB" w:rsidRPr="006444E9" w:rsidRDefault="007F6FAB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7F6FAB" w:rsidRPr="006444E9" w:rsidRDefault="007F6FAB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‧侵害者必究</w:t>
                      </w:r>
                    </w:p>
                    <w:p w:rsidR="007F6FAB" w:rsidRPr="00001306" w:rsidRDefault="007F6FAB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如需試卷檔案，請登入龍騰線上題測→各科</w:t>
                      </w:r>
                      <w:r w:rsidRPr="006444E9">
                        <w:rPr>
                          <w:rFonts w:eastAsia="華康楷書體W5"/>
                          <w:sz w:val="24"/>
                        </w:rPr>
                        <w:t>word</w:t>
                      </w:r>
                      <w:r w:rsidRPr="006444E9">
                        <w:rPr>
                          <w:rFonts w:ascii="華康楷書體W5" w:eastAsia="華康楷書體W5" w:hAnsi="微軟正黑體" w:hint="eastAsia"/>
                          <w:sz w:val="24"/>
                        </w:rPr>
                        <w:t>資源區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6C102F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EC4954" w:rsidRPr="00E7274F" w:rsidRDefault="00EC4954" w:rsidP="00EC4954">
      <w:pPr>
        <w:spacing w:afterLines="80" w:after="298"/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5879A8" w:rsidP="00EA6B51">
      <w:pPr>
        <w:spacing w:beforeLines="20" w:before="74"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4758690</wp:posOffset>
            </wp:positionH>
            <wp:positionV relativeFrom="paragraph">
              <wp:posOffset>197065</wp:posOffset>
            </wp:positionV>
            <wp:extent cx="1360800" cy="417600"/>
            <wp:effectExtent l="0" t="0" r="0" b="1905"/>
            <wp:wrapNone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條碼.eps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0" cy="41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058E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>
            <wp:extent cx="1121410" cy="396875"/>
            <wp:effectExtent l="0" t="0" r="2540" b="3175"/>
            <wp:docPr id="9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5"/>
          <w:footerReference w:type="default" r:id="rId16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Pr="006736DA" w:rsidRDefault="00110C8F" w:rsidP="00DE024D">
      <w:pPr>
        <w:pStyle w:val="ab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B73AE5">
        <w:rPr>
          <w:rFonts w:hint="eastAsia"/>
          <w:sz w:val="28"/>
          <w:szCs w:val="28"/>
        </w:rPr>
        <w:t>85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:rsidR="00F738CB" w:rsidRPr="00EA6B51" w:rsidRDefault="00F738CB" w:rsidP="00EA6B51">
      <w:pPr>
        <w:pStyle w:val="ac"/>
        <w:ind w:leftChars="49" w:left="769" w:hangingChars="270" w:hanging="651"/>
        <w:rPr>
          <w:sz w:val="23"/>
          <w:szCs w:val="23"/>
        </w:rPr>
      </w:pPr>
      <w:r w:rsidRPr="00001306">
        <w:rPr>
          <w:rFonts w:eastAsia="華康楷書體W3" w:hAnsi="Times New Roman"/>
        </w:rPr>
        <w:t>說明：</w:t>
      </w:r>
      <w:r w:rsidR="0073163A" w:rsidRPr="003B519C">
        <w:rPr>
          <w:rFonts w:hint="eastAsia"/>
        </w:rPr>
        <w:t>第</w:t>
      </w:r>
      <w:r w:rsidR="0073163A" w:rsidRPr="00ED402D">
        <w:t>1</w:t>
      </w:r>
      <w:r w:rsidR="0073163A" w:rsidRPr="00ED402D">
        <w:rPr>
          <w:rFonts w:hint="eastAsia"/>
        </w:rPr>
        <w:t>至</w:t>
      </w:r>
      <w:r w:rsidR="00EA6B51">
        <w:rPr>
          <w:rFonts w:hint="eastAsia"/>
        </w:rPr>
        <w:t>1</w:t>
      </w:r>
      <w:r w:rsidR="00B73AE5">
        <w:rPr>
          <w:rFonts w:hint="eastAsia"/>
        </w:rPr>
        <w:t>7</w:t>
      </w:r>
      <w:r w:rsidR="0073163A" w:rsidRPr="00ED402D">
        <w:rPr>
          <w:rFonts w:hint="eastAsia"/>
        </w:rPr>
        <w:t>題</w:t>
      </w:r>
      <w:r w:rsidR="00EA6B51">
        <w:rPr>
          <w:rFonts w:hint="eastAsia"/>
          <w:sz w:val="23"/>
          <w:szCs w:val="23"/>
        </w:rPr>
        <w:t>，含</w:t>
      </w:r>
      <w:r w:rsidR="00110C8F">
        <w:rPr>
          <w:rFonts w:hint="eastAsia"/>
          <w:sz w:val="23"/>
          <w:szCs w:val="23"/>
        </w:rPr>
        <w:t>單選題</w:t>
      </w:r>
      <w:r w:rsidR="00EA6B51">
        <w:rPr>
          <w:rFonts w:hint="eastAsia"/>
          <w:sz w:val="23"/>
          <w:szCs w:val="23"/>
        </w:rPr>
        <w:t>及多選題</w:t>
      </w:r>
      <w:r w:rsidR="00110C8F">
        <w:rPr>
          <w:rFonts w:hint="eastAsia"/>
          <w:sz w:val="23"/>
          <w:szCs w:val="23"/>
        </w:rPr>
        <w:t>，每題</w:t>
      </w:r>
      <w:r w:rsidR="00B73AE5">
        <w:rPr>
          <w:rFonts w:hint="eastAsia"/>
          <w:sz w:val="23"/>
          <w:szCs w:val="23"/>
        </w:rPr>
        <w:t>5</w:t>
      </w:r>
      <w:r w:rsidR="00110C8F">
        <w:rPr>
          <w:rFonts w:hint="eastAsia"/>
          <w:sz w:val="23"/>
          <w:szCs w:val="23"/>
        </w:rPr>
        <w:t>分</w:t>
      </w:r>
      <w:r w:rsidR="0073163A" w:rsidRPr="00ED402D">
        <w:rPr>
          <w:rFonts w:hint="eastAsia"/>
        </w:rPr>
        <w:t>。</w:t>
      </w:r>
    </w:p>
    <w:p w:rsidR="00B73AE5" w:rsidRPr="00D32A5B" w:rsidRDefault="00D32A5B" w:rsidP="00D32A5B">
      <w:pPr>
        <w:pStyle w:val="af0"/>
      </w:pPr>
      <w:r>
        <w:rPr>
          <w:rFonts w:hint="eastAsia"/>
        </w:rPr>
        <w:t>1.</w:t>
      </w:r>
      <w:r>
        <w:rPr>
          <w:rFonts w:hint="eastAsia"/>
        </w:rPr>
        <w:tab/>
      </w:r>
      <w:r w:rsidR="00B17DC4" w:rsidRPr="00D32A5B">
        <w:rPr>
          <w:rFonts w:hint="eastAsia"/>
        </w:rPr>
        <w:t>下列有關細胞學說發展的科學家，以及他們貢獻的配對，以下哪些正確？（應選</w:t>
      </w:r>
      <w:r w:rsidR="00B17DC4" w:rsidRPr="00D32A5B">
        <w:t>3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>(A)</w:t>
      </w:r>
      <w:r w:rsidR="00B17DC4" w:rsidRPr="00D32A5B">
        <w:rPr>
          <w:rFonts w:hint="eastAsia"/>
        </w:rPr>
        <w:t>虎克以自製的顯微鏡看到了活的植物細胞細胞壁，並將之命名為「細胞，</w:t>
      </w:r>
      <w:r w:rsidR="00B17DC4" w:rsidRPr="00D32A5B">
        <w:t>cell</w:t>
      </w:r>
      <w:r w:rsidR="00B17DC4" w:rsidRPr="00D32A5B">
        <w:rPr>
          <w:rFonts w:hint="eastAsia"/>
        </w:rPr>
        <w:t>」</w:t>
      </w:r>
      <w:r>
        <w:br/>
      </w:r>
      <w:r>
        <w:rPr>
          <w:rFonts w:hint="eastAsia"/>
        </w:rPr>
        <w:t>(B)</w:t>
      </w:r>
      <w:r w:rsidR="00B17DC4" w:rsidRPr="00D32A5B">
        <w:rPr>
          <w:rFonts w:hint="eastAsia"/>
        </w:rPr>
        <w:t>雖然有多位科學家對細胞學的發展有貢獻，但僅有許旺、許來登兩人共同發表了細胞學說</w:t>
      </w:r>
      <w:r>
        <w:rPr>
          <w:rFonts w:hint="eastAsia"/>
        </w:rPr>
        <w:t xml:space="preserve">  (C)</w:t>
      </w:r>
      <w:r w:rsidR="00B17DC4" w:rsidRPr="00D32A5B">
        <w:rPr>
          <w:rFonts w:hint="eastAsia"/>
        </w:rPr>
        <w:t>魏修提出「新細胞只能由原已存在的細胞經分裂而產生」，使細胞學說更加完善</w:t>
      </w:r>
      <w:r>
        <w:br/>
      </w:r>
      <w:r>
        <w:rPr>
          <w:rFonts w:hint="eastAsia"/>
        </w:rPr>
        <w:t>(D)</w:t>
      </w:r>
      <w:r w:rsidR="00B17DC4" w:rsidRPr="00D32A5B">
        <w:rPr>
          <w:rFonts w:hint="eastAsia"/>
        </w:rPr>
        <w:t>雷文霍克被人譽為微生物學之父</w:t>
      </w:r>
      <w:r>
        <w:rPr>
          <w:rFonts w:hint="eastAsia"/>
        </w:rPr>
        <w:t xml:space="preserve">  (E)</w:t>
      </w:r>
      <w:r w:rsidR="00B17DC4" w:rsidRPr="00D32A5B">
        <w:rPr>
          <w:rFonts w:hint="eastAsia"/>
        </w:rPr>
        <w:t>布朗發表了有關於細胞核的發現</w:t>
      </w:r>
    </w:p>
    <w:p w:rsidR="00B73AE5" w:rsidRDefault="00D32A5B" w:rsidP="00D32A5B">
      <w:pPr>
        <w:pStyle w:val="a3"/>
        <w:ind w:left="1566" w:hanging="1205"/>
      </w:pPr>
      <w:r w:rsidRPr="0059254E">
        <w:t>命題出處：</w:t>
      </w:r>
      <w:r>
        <w:rPr>
          <w:rFonts w:hint="eastAsia"/>
        </w:rPr>
        <w:tab/>
      </w:r>
      <w:r w:rsidR="00B17DC4" w:rsidRPr="00D32A5B">
        <w:t>龍騰【新關鍵】圖解生物學測總複習講義</w:t>
      </w:r>
      <w:r w:rsidR="00B17DC4" w:rsidRPr="00D32A5B">
        <w:t xml:space="preserve"> </w:t>
      </w:r>
      <w:r w:rsidR="00B17DC4" w:rsidRPr="00D32A5B">
        <w:t>單元</w:t>
      </w:r>
      <w:r w:rsidR="00B17DC4" w:rsidRPr="00D32A5B">
        <w:t>1</w:t>
      </w:r>
      <w:r w:rsidR="00B17DC4" w:rsidRPr="00D32A5B">
        <w:t>細胞的構造與功能</w:t>
      </w:r>
    </w:p>
    <w:p w:rsidR="00D32A5B" w:rsidRPr="0059254E" w:rsidRDefault="00D32A5B" w:rsidP="00D32A5B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C)(D)(E)</w:t>
      </w:r>
    </w:p>
    <w:p w:rsidR="00B17DC4" w:rsidRPr="00D32A5B" w:rsidRDefault="00D32A5B" w:rsidP="00D32A5B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  <w:t>(A)</w:t>
      </w:r>
      <w:r w:rsidR="00B17DC4" w:rsidRPr="00D32A5B">
        <w:rPr>
          <w:rFonts w:hint="eastAsia"/>
        </w:rPr>
        <w:t>虎克以自製的顯微鏡看到了死的軟木塞細胞細胞壁，並將之命名為「細胞，</w:t>
      </w:r>
      <w:r w:rsidR="00B17DC4" w:rsidRPr="00D32A5B">
        <w:t>cell</w:t>
      </w:r>
      <w:r>
        <w:rPr>
          <w:rFonts w:hint="eastAsia"/>
        </w:rPr>
        <w:t>」</w:t>
      </w:r>
      <w:r>
        <w:rPr>
          <w:rFonts w:hint="eastAsia"/>
        </w:rPr>
        <w:t xml:space="preserve">  (B)</w:t>
      </w:r>
      <w:r w:rsidR="00B17DC4" w:rsidRPr="00D32A5B">
        <w:rPr>
          <w:rFonts w:hint="eastAsia"/>
        </w:rPr>
        <w:t>細胞學說為許多科學家累積了很多的理論與證據，由後人整理所有的理論而集大成，並不只有許旺及許來登兩位</w:t>
      </w:r>
    </w:p>
    <w:p w:rsidR="00B17DC4" w:rsidRPr="00D32A5B" w:rsidRDefault="00D32A5B" w:rsidP="00D32A5B">
      <w:pPr>
        <w:pStyle w:val="af0"/>
      </w:pPr>
      <w:r>
        <w:rPr>
          <w:rFonts w:hint="eastAsia"/>
          <w:noProof/>
        </w:rPr>
        <w:drawing>
          <wp:anchor distT="0" distB="0" distL="114300" distR="114300" simplePos="0" relativeHeight="251662848" behindDoc="0" locked="0" layoutInCell="1" allowOverlap="0" wp14:anchorId="2E8EBBEF" wp14:editId="34CC9791">
            <wp:simplePos x="0" y="0"/>
            <wp:positionH relativeFrom="column">
              <wp:align>right</wp:align>
            </wp:positionH>
            <wp:positionV relativeFrom="paragraph">
              <wp:posOffset>103505</wp:posOffset>
            </wp:positionV>
            <wp:extent cx="1904400" cy="1285200"/>
            <wp:effectExtent l="0" t="0" r="635" b="0"/>
            <wp:wrapSquare wrapText="bothSides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4400" cy="128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.</w:t>
      </w:r>
      <w:r>
        <w:rPr>
          <w:rFonts w:hint="eastAsia"/>
        </w:rPr>
        <w:tab/>
      </w:r>
      <w:r w:rsidR="00B17DC4" w:rsidRPr="00D32A5B">
        <w:rPr>
          <w:rFonts w:hint="eastAsia"/>
        </w:rPr>
        <w:t>若將真核生物的呼吸作用過程簡化如附圖，數字代號表示反應過程、中文代號代表該反應未被標明的產物，下列哪些敘述正確？（應選</w:t>
      </w:r>
      <w:r>
        <w:t>2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>(A)</w:t>
      </w:r>
      <w:r>
        <w:rPr>
          <w:rFonts w:hint="eastAsia"/>
        </w:rPr>
        <w:t>①過程發生在細胞質，其他都發生在粒線體</w:t>
      </w:r>
      <w:r>
        <w:br/>
      </w:r>
      <w:r>
        <w:rPr>
          <w:rFonts w:hint="eastAsia"/>
        </w:rPr>
        <w:t>(B)</w:t>
      </w:r>
      <w:r w:rsidR="00B17DC4" w:rsidRPr="00D32A5B">
        <w:rPr>
          <w:rFonts w:hint="eastAsia"/>
        </w:rPr>
        <w:t>甲乙丙丁所涵蓋的物質中，都有</w:t>
      </w:r>
      <w:r w:rsidR="00B17DC4" w:rsidRPr="00D32A5B">
        <w:t>ATP</w:t>
      </w:r>
      <w:r>
        <w:br/>
      </w:r>
      <w:r>
        <w:rPr>
          <w:rFonts w:hint="eastAsia"/>
        </w:rPr>
        <w:t>(C)</w:t>
      </w:r>
      <w:r w:rsidR="00B17DC4" w:rsidRPr="00D32A5B">
        <w:rPr>
          <w:rFonts w:hint="eastAsia"/>
        </w:rPr>
        <w:t>僅甲與乙所含物質含有</w:t>
      </w:r>
      <w:r w:rsidR="00B17DC4" w:rsidRPr="00D32A5B">
        <w:t>ATP</w:t>
      </w:r>
      <w:r>
        <w:br/>
      </w:r>
      <w:r>
        <w:rPr>
          <w:rFonts w:hint="eastAsia"/>
        </w:rPr>
        <w:t>(D)</w:t>
      </w:r>
      <w:r>
        <w:rPr>
          <w:rFonts w:hint="eastAsia"/>
        </w:rPr>
        <w:t>乙與丁也含有二氧化碳</w:t>
      </w:r>
      <w:r>
        <w:br/>
      </w:r>
      <w:r>
        <w:rPr>
          <w:rFonts w:hint="eastAsia"/>
        </w:rPr>
        <w:t>(E)</w:t>
      </w:r>
      <w:r>
        <w:rPr>
          <w:rFonts w:hint="eastAsia"/>
        </w:rPr>
        <w:t>②</w:t>
      </w:r>
      <w:r w:rsidR="00B17DC4" w:rsidRPr="00D32A5B">
        <w:rPr>
          <w:rFonts w:hint="eastAsia"/>
        </w:rPr>
        <w:t>反應的過程需要氧氣，</w:t>
      </w:r>
      <w:r>
        <w:rPr>
          <w:rFonts w:hint="eastAsia"/>
        </w:rPr>
        <w:t>①③④反應不需要氧氣</w:t>
      </w:r>
    </w:p>
    <w:p w:rsidR="00B17DC4" w:rsidRDefault="00D32A5B" w:rsidP="00D32A5B">
      <w:pPr>
        <w:pStyle w:val="a3"/>
        <w:ind w:left="1566" w:hanging="1205"/>
      </w:pPr>
      <w:r w:rsidRPr="0059254E">
        <w:t>命題出處：</w:t>
      </w:r>
      <w:r>
        <w:rPr>
          <w:rFonts w:hint="eastAsia"/>
        </w:rPr>
        <w:tab/>
      </w:r>
      <w:r w:rsidR="00B17DC4" w:rsidRPr="00D32A5B">
        <w:t>龍騰【模模考】自然科學測模考試題本</w:t>
      </w:r>
      <w:r w:rsidR="00B17DC4" w:rsidRPr="00D32A5B">
        <w:t xml:space="preserve"> </w:t>
      </w:r>
      <w:r w:rsidR="00B17DC4" w:rsidRPr="00D32A5B">
        <w:t>第</w:t>
      </w:r>
      <w:r w:rsidR="00B17DC4" w:rsidRPr="00D32A5B">
        <w:t>8</w:t>
      </w:r>
      <w:r w:rsidR="00B17DC4" w:rsidRPr="00D32A5B">
        <w:t>回模考試題</w:t>
      </w:r>
    </w:p>
    <w:p w:rsidR="00D32A5B" w:rsidRDefault="00D32A5B" w:rsidP="00D32A5B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C)(E)</w:t>
      </w:r>
    </w:p>
    <w:p w:rsidR="00B17DC4" w:rsidRPr="00D32A5B" w:rsidRDefault="00D32A5B" w:rsidP="00D32A5B">
      <w:pPr>
        <w:pStyle w:val="a3"/>
        <w:ind w:left="1566" w:hanging="1205"/>
      </w:pPr>
      <w:r>
        <w:rPr>
          <w:rFonts w:hint="eastAsia"/>
        </w:rPr>
        <w:t>解題概念：</w:t>
      </w:r>
      <w:r w:rsidR="00B17DC4" w:rsidRPr="00D32A5B">
        <w:rPr>
          <w:rFonts w:hint="eastAsia"/>
        </w:rPr>
        <w:t>呼吸作用</w:t>
      </w:r>
    </w:p>
    <w:p w:rsidR="00B17DC4" w:rsidRPr="00D32A5B" w:rsidRDefault="00D32A5B" w:rsidP="00D32A5B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  <w:t>(A)</w:t>
      </w:r>
      <w:r w:rsidR="00B17DC4" w:rsidRPr="00D32A5B">
        <w:rPr>
          <w:rFonts w:hint="eastAsia"/>
        </w:rPr>
        <w:t>只有</w:t>
      </w:r>
      <w:r>
        <w:rPr>
          <w:rFonts w:hint="eastAsia"/>
        </w:rPr>
        <w:t>②過程發生在粒線體</w:t>
      </w:r>
      <w:r>
        <w:rPr>
          <w:rFonts w:hint="eastAsia"/>
        </w:rPr>
        <w:t xml:space="preserve">  (B)</w:t>
      </w:r>
      <w:r w:rsidR="00B17DC4" w:rsidRPr="00D32A5B">
        <w:rPr>
          <w:rFonts w:hint="eastAsia"/>
        </w:rPr>
        <w:t>甲與乙所包含的物質有</w:t>
      </w:r>
      <w:r w:rsidR="00B17DC4" w:rsidRPr="00D32A5B">
        <w:t>ATP</w:t>
      </w:r>
      <w:r w:rsidR="000E5FE2">
        <w:rPr>
          <w:rFonts w:hint="eastAsia"/>
        </w:rPr>
        <w:t>，丙與丁則無</w:t>
      </w:r>
      <w:r w:rsidR="000E5FE2">
        <w:rPr>
          <w:rFonts w:hint="eastAsia"/>
        </w:rPr>
        <w:br/>
        <w:t>(D)</w:t>
      </w:r>
      <w:r w:rsidR="000E5FE2">
        <w:rPr>
          <w:rFonts w:hint="eastAsia"/>
        </w:rPr>
        <w:t>丁為乳酸，並沒有二氧化碳</w:t>
      </w:r>
    </w:p>
    <w:p w:rsidR="00B17DC4" w:rsidRPr="00D32A5B" w:rsidRDefault="000E5FE2" w:rsidP="00D32A5B">
      <w:pPr>
        <w:pStyle w:val="af0"/>
      </w:pPr>
      <w:r>
        <w:rPr>
          <w:rFonts w:hint="eastAsia"/>
        </w:rPr>
        <w:t>3.</w:t>
      </w:r>
      <w:r>
        <w:rPr>
          <w:rFonts w:hint="eastAsia"/>
        </w:rPr>
        <w:tab/>
      </w:r>
      <w:r w:rsidR="00B17DC4" w:rsidRPr="00D32A5B">
        <w:rPr>
          <w:rFonts w:hint="eastAsia"/>
        </w:rPr>
        <w:t>有關原核細胞和真核細胞比較的敘述，以下哪些正確？（應選</w:t>
      </w:r>
      <w:r w:rsidR="00B17DC4" w:rsidRPr="00D32A5B">
        <w:t>2</w:t>
      </w:r>
      <w:r w:rsidR="00B17DC4" w:rsidRPr="00D32A5B">
        <w:rPr>
          <w:rFonts w:hint="eastAsia"/>
        </w:rPr>
        <w:t>項）</w:t>
      </w:r>
    </w:p>
    <w:tbl>
      <w:tblPr>
        <w:tblStyle w:val="afb"/>
        <w:tblW w:w="0" w:type="auto"/>
        <w:tblInd w:w="500" w:type="dxa"/>
        <w:tblLook w:val="04A0" w:firstRow="1" w:lastRow="0" w:firstColumn="1" w:lastColumn="0" w:noHBand="0" w:noVBand="1"/>
      </w:tblPr>
      <w:tblGrid>
        <w:gridCol w:w="1596"/>
        <w:gridCol w:w="2954"/>
        <w:gridCol w:w="4591"/>
      </w:tblGrid>
      <w:tr w:rsidR="000E5FE2" w:rsidTr="008A5A79">
        <w:tc>
          <w:tcPr>
            <w:tcW w:w="1596" w:type="dxa"/>
          </w:tcPr>
          <w:p w:rsidR="000E5FE2" w:rsidRDefault="000E5FE2" w:rsidP="00D32A5B">
            <w:pPr>
              <w:pStyle w:val="af0"/>
              <w:ind w:left="0" w:firstLineChars="0" w:firstLine="0"/>
            </w:pPr>
          </w:p>
        </w:tc>
        <w:tc>
          <w:tcPr>
            <w:tcW w:w="2954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原核細胞</w:t>
            </w:r>
          </w:p>
        </w:tc>
        <w:tc>
          <w:tcPr>
            <w:tcW w:w="4591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真核細胞</w:t>
            </w:r>
          </w:p>
        </w:tc>
      </w:tr>
      <w:tr w:rsidR="000E5FE2" w:rsidTr="008A5A79">
        <w:tc>
          <w:tcPr>
            <w:tcW w:w="1596" w:type="dxa"/>
          </w:tcPr>
          <w:p w:rsidR="000E5FE2" w:rsidRDefault="000E5FE2" w:rsidP="000E5FE2">
            <w:pPr>
              <w:pStyle w:val="af0"/>
              <w:ind w:left="0" w:firstLineChars="0" w:firstLine="0"/>
            </w:pPr>
            <w:r>
              <w:rPr>
                <w:rFonts w:hint="eastAsia"/>
              </w:rPr>
              <w:t>(A)</w:t>
            </w:r>
            <w:r w:rsidRPr="00D32A5B">
              <w:t>DNA</w:t>
            </w:r>
          </w:p>
        </w:tc>
        <w:tc>
          <w:tcPr>
            <w:tcW w:w="2954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線狀</w:t>
            </w:r>
          </w:p>
        </w:tc>
        <w:tc>
          <w:tcPr>
            <w:tcW w:w="4591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環狀</w:t>
            </w:r>
          </w:p>
        </w:tc>
      </w:tr>
      <w:tr w:rsidR="000E5FE2" w:rsidTr="008A5A79">
        <w:tc>
          <w:tcPr>
            <w:tcW w:w="1596" w:type="dxa"/>
          </w:tcPr>
          <w:p w:rsidR="000E5FE2" w:rsidRDefault="000E5FE2" w:rsidP="00D32A5B">
            <w:pPr>
              <w:pStyle w:val="af0"/>
              <w:ind w:left="0" w:firstLineChars="0" w:firstLine="0"/>
            </w:pPr>
            <w:r>
              <w:rPr>
                <w:rFonts w:hint="eastAsia"/>
              </w:rPr>
              <w:t>(B)</w:t>
            </w:r>
            <w:r w:rsidRPr="00D32A5B">
              <w:rPr>
                <w:rFonts w:hint="eastAsia"/>
              </w:rPr>
              <w:t>膜狀胞器</w:t>
            </w:r>
          </w:p>
        </w:tc>
        <w:tc>
          <w:tcPr>
            <w:tcW w:w="2954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有，如核糖體</w:t>
            </w:r>
          </w:p>
        </w:tc>
        <w:tc>
          <w:tcPr>
            <w:tcW w:w="4591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有，如粒線體</w:t>
            </w:r>
          </w:p>
        </w:tc>
      </w:tr>
      <w:tr w:rsidR="000E5FE2" w:rsidTr="008A5A79">
        <w:tc>
          <w:tcPr>
            <w:tcW w:w="1596" w:type="dxa"/>
          </w:tcPr>
          <w:p w:rsidR="000E5FE2" w:rsidRDefault="000E5FE2" w:rsidP="00D32A5B">
            <w:pPr>
              <w:pStyle w:val="af0"/>
              <w:ind w:left="0" w:firstLineChars="0" w:firstLine="0"/>
            </w:pPr>
            <w:r>
              <w:rPr>
                <w:rFonts w:hint="eastAsia"/>
              </w:rPr>
              <w:t>(C)</w:t>
            </w:r>
            <w:r w:rsidRPr="00D32A5B">
              <w:rPr>
                <w:rFonts w:hint="eastAsia"/>
              </w:rPr>
              <w:t>細胞壁</w:t>
            </w:r>
          </w:p>
        </w:tc>
        <w:tc>
          <w:tcPr>
            <w:tcW w:w="2954" w:type="dxa"/>
          </w:tcPr>
          <w:p w:rsidR="000E5FE2" w:rsidRDefault="000E5FE2" w:rsidP="00993F10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有，由肽聚糖組成</w:t>
            </w:r>
          </w:p>
        </w:tc>
        <w:tc>
          <w:tcPr>
            <w:tcW w:w="4591" w:type="dxa"/>
          </w:tcPr>
          <w:p w:rsidR="000E5FE2" w:rsidRDefault="00993F10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有些種類</w:t>
            </w:r>
            <w:r w:rsidR="000E5FE2" w:rsidRPr="00D32A5B">
              <w:rPr>
                <w:rFonts w:hint="eastAsia"/>
              </w:rPr>
              <w:t>有，由纖維素或幾丁質組成</w:t>
            </w:r>
          </w:p>
        </w:tc>
      </w:tr>
      <w:tr w:rsidR="000E5FE2" w:rsidTr="008A5A79">
        <w:tc>
          <w:tcPr>
            <w:tcW w:w="1596" w:type="dxa"/>
          </w:tcPr>
          <w:p w:rsidR="000E5FE2" w:rsidRDefault="000E5FE2" w:rsidP="00D32A5B">
            <w:pPr>
              <w:pStyle w:val="af0"/>
              <w:ind w:left="0" w:firstLineChars="0" w:firstLine="0"/>
            </w:pPr>
            <w:r>
              <w:rPr>
                <w:rFonts w:hint="eastAsia"/>
              </w:rPr>
              <w:t>(D)</w:t>
            </w:r>
            <w:r w:rsidRPr="00D32A5B">
              <w:rPr>
                <w:rFonts w:hint="eastAsia"/>
              </w:rPr>
              <w:t>細胞分裂</w:t>
            </w:r>
          </w:p>
        </w:tc>
        <w:tc>
          <w:tcPr>
            <w:tcW w:w="2954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無紡錘絲的分裂生殖</w:t>
            </w:r>
          </w:p>
        </w:tc>
        <w:tc>
          <w:tcPr>
            <w:tcW w:w="4591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有紡錘絲的有絲分裂或減數分裂</w:t>
            </w:r>
          </w:p>
        </w:tc>
      </w:tr>
      <w:tr w:rsidR="000E5FE2" w:rsidTr="008A5A79">
        <w:tc>
          <w:tcPr>
            <w:tcW w:w="1596" w:type="dxa"/>
          </w:tcPr>
          <w:p w:rsidR="000E5FE2" w:rsidRDefault="000E5FE2" w:rsidP="00D32A5B">
            <w:pPr>
              <w:pStyle w:val="af0"/>
              <w:ind w:left="0" w:firstLineChars="0" w:firstLine="0"/>
            </w:pPr>
            <w:r>
              <w:rPr>
                <w:rFonts w:hint="eastAsia"/>
              </w:rPr>
              <w:t>(E)</w:t>
            </w:r>
            <w:r w:rsidRPr="00D32A5B">
              <w:rPr>
                <w:rFonts w:hint="eastAsia"/>
              </w:rPr>
              <w:t>例子</w:t>
            </w:r>
          </w:p>
        </w:tc>
        <w:tc>
          <w:tcPr>
            <w:tcW w:w="2954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酵母菌</w:t>
            </w:r>
          </w:p>
        </w:tc>
        <w:tc>
          <w:tcPr>
            <w:tcW w:w="4591" w:type="dxa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哺乳類</w:t>
            </w:r>
          </w:p>
        </w:tc>
      </w:tr>
    </w:tbl>
    <w:p w:rsidR="000E5FE2" w:rsidRPr="000E5FE2" w:rsidRDefault="000E5FE2" w:rsidP="000E5FE2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0E5FE2">
        <w:t>龍騰【新關鍵】圖解生物學測總複習講義</w:t>
      </w:r>
      <w:r w:rsidRPr="000E5FE2">
        <w:t xml:space="preserve"> </w:t>
      </w:r>
      <w:r w:rsidRPr="000E5FE2">
        <w:t>單元</w:t>
      </w:r>
      <w:r w:rsidRPr="000E5FE2">
        <w:t>1</w:t>
      </w:r>
      <w:r w:rsidRPr="000E5FE2">
        <w:t>細胞的構造與功能</w:t>
      </w:r>
    </w:p>
    <w:p w:rsidR="000E5FE2" w:rsidRDefault="000E5FE2" w:rsidP="00D73DE1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C)(D)</w:t>
      </w:r>
    </w:p>
    <w:p w:rsidR="00B17DC4" w:rsidRPr="00D32A5B" w:rsidRDefault="000E5FE2" w:rsidP="000E5FE2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  <w:t>(A)</w:t>
      </w:r>
      <w:r w:rsidR="00B17DC4" w:rsidRPr="00D32A5B">
        <w:rPr>
          <w:rFonts w:hint="eastAsia"/>
        </w:rPr>
        <w:t>原核細胞</w:t>
      </w:r>
      <w:r>
        <w:t>DNA</w:t>
      </w:r>
      <w:r w:rsidR="00B17DC4" w:rsidRPr="00D32A5B">
        <w:rPr>
          <w:rFonts w:hint="eastAsia"/>
        </w:rPr>
        <w:t>成環狀，真核細胞</w:t>
      </w:r>
      <w:r>
        <w:t>DNA</w:t>
      </w:r>
      <w:r w:rsidR="00B17DC4" w:rsidRPr="00D32A5B">
        <w:rPr>
          <w:rFonts w:hint="eastAsia"/>
        </w:rPr>
        <w:t xml:space="preserve">成線狀　</w:t>
      </w:r>
      <w:r>
        <w:rPr>
          <w:rFonts w:hint="eastAsia"/>
        </w:rPr>
        <w:t>(B)</w:t>
      </w:r>
      <w:r>
        <w:rPr>
          <w:rFonts w:hint="eastAsia"/>
        </w:rPr>
        <w:t>原核細胞無膜狀胞器，核糖體不具膜</w:t>
      </w:r>
      <w:r>
        <w:rPr>
          <w:rFonts w:hint="eastAsia"/>
        </w:rPr>
        <w:t xml:space="preserve">  (E)</w:t>
      </w:r>
      <w:r w:rsidR="00B17DC4" w:rsidRPr="00D32A5B">
        <w:rPr>
          <w:rFonts w:hint="eastAsia"/>
        </w:rPr>
        <w:t>原核細胞如細菌，酵母菌是真核細胞</w:t>
      </w:r>
    </w:p>
    <w:p w:rsidR="00B17DC4" w:rsidRPr="000E5FE2" w:rsidRDefault="000E5FE2" w:rsidP="00D32A5B">
      <w:pPr>
        <w:pStyle w:val="af0"/>
      </w:pPr>
      <w:r>
        <w:rPr>
          <w:rFonts w:hint="eastAsia"/>
        </w:rPr>
        <w:lastRenderedPageBreak/>
        <w:t>4.</w:t>
      </w:r>
      <w:r>
        <w:rPr>
          <w:rFonts w:hint="eastAsia"/>
        </w:rPr>
        <w:tab/>
      </w:r>
      <w:r w:rsidR="00B17DC4" w:rsidRPr="000E5FE2">
        <w:rPr>
          <w:rFonts w:hint="eastAsia"/>
        </w:rPr>
        <w:t>比較呼吸作用與光合作用的過程與位置，下列何者正確？</w:t>
      </w:r>
    </w:p>
    <w:tbl>
      <w:tblPr>
        <w:tblStyle w:val="afb"/>
        <w:tblW w:w="9435" w:type="dxa"/>
        <w:tblInd w:w="500" w:type="dxa"/>
        <w:tblLook w:val="04A0" w:firstRow="1" w:lastRow="0" w:firstColumn="1" w:lastColumn="0" w:noHBand="0" w:noVBand="1"/>
      </w:tblPr>
      <w:tblGrid>
        <w:gridCol w:w="770"/>
        <w:gridCol w:w="1694"/>
        <w:gridCol w:w="2772"/>
        <w:gridCol w:w="2491"/>
        <w:gridCol w:w="1708"/>
      </w:tblGrid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選項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反應種類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需要原料、能量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產出物質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發生位置</w:t>
            </w:r>
          </w:p>
        </w:tc>
      </w:tr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(A)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真核有氧呼吸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葡萄糖、氧氣、</w:t>
            </w:r>
            <w:r>
              <w:t>ADP, Pi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二氧化碳、水、</w:t>
            </w:r>
            <w:r w:rsidRPr="00D32A5B">
              <w:t>ATP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jc w:val="center"/>
            </w:pPr>
            <w:r w:rsidRPr="00D32A5B">
              <w:rPr>
                <w:rFonts w:hint="eastAsia"/>
              </w:rPr>
              <w:t>僅在粒線體內</w:t>
            </w:r>
          </w:p>
        </w:tc>
      </w:tr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(B)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真核光反應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水、光能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氧氣、</w:t>
            </w:r>
            <w:r w:rsidRPr="00D32A5B">
              <w:t>ATP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類囊體膜</w:t>
            </w:r>
          </w:p>
        </w:tc>
      </w:tr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(C)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酒精發酵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葡萄糖、氧氣、</w:t>
            </w:r>
            <w:r w:rsidRPr="00D32A5B">
              <w:t>ADP, Pi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乙醇、二氧化碳、</w:t>
            </w:r>
            <w:r w:rsidRPr="00D32A5B">
              <w:t>ATP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細胞質</w:t>
            </w:r>
          </w:p>
        </w:tc>
      </w:tr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(D)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乳酸發酵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葡萄糖、</w:t>
            </w:r>
            <w:r w:rsidRPr="00D32A5B">
              <w:t>ADP, Pi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乳酸、二氧化碳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細胞質</w:t>
            </w:r>
            <w:r>
              <w:br/>
            </w:r>
            <w:r w:rsidRPr="00D32A5B">
              <w:rPr>
                <w:rFonts w:hint="eastAsia"/>
              </w:rPr>
              <w:t>＋粒線體</w:t>
            </w:r>
          </w:p>
        </w:tc>
      </w:tr>
      <w:tr w:rsidR="000E5FE2" w:rsidTr="000E5FE2">
        <w:tc>
          <w:tcPr>
            <w:tcW w:w="770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(E)</w:t>
            </w:r>
          </w:p>
        </w:tc>
        <w:tc>
          <w:tcPr>
            <w:tcW w:w="1694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真核固碳反應</w:t>
            </w:r>
          </w:p>
        </w:tc>
        <w:tc>
          <w:tcPr>
            <w:tcW w:w="2772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二氧化碳、水、光能</w:t>
            </w:r>
          </w:p>
        </w:tc>
        <w:tc>
          <w:tcPr>
            <w:tcW w:w="2491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氧氣、醣類</w:t>
            </w:r>
          </w:p>
        </w:tc>
        <w:tc>
          <w:tcPr>
            <w:tcW w:w="1708" w:type="dxa"/>
            <w:vAlign w:val="center"/>
          </w:tcPr>
          <w:p w:rsidR="000E5FE2" w:rsidRDefault="000E5FE2" w:rsidP="000E5FE2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葉綠體基質</w:t>
            </w:r>
          </w:p>
        </w:tc>
      </w:tr>
    </w:tbl>
    <w:p w:rsidR="000E5FE2" w:rsidRDefault="000E5FE2" w:rsidP="000E5FE2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0E5FE2">
        <w:t>龍騰【模模考】自然科學測模考試題本</w:t>
      </w:r>
      <w:r w:rsidRPr="000E5FE2">
        <w:t xml:space="preserve"> </w:t>
      </w:r>
      <w:r w:rsidRPr="000E5FE2">
        <w:t>第</w:t>
      </w:r>
      <w:r w:rsidRPr="000E5FE2">
        <w:t>11</w:t>
      </w:r>
      <w:r w:rsidRPr="000E5FE2">
        <w:t>回模考試</w:t>
      </w:r>
      <w:r w:rsidR="00993F10">
        <w:t>題</w:t>
      </w:r>
    </w:p>
    <w:p w:rsidR="00747274" w:rsidRPr="000E5FE2" w:rsidRDefault="00747274" w:rsidP="000E5FE2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B)</w:t>
      </w:r>
    </w:p>
    <w:p w:rsidR="00B17DC4" w:rsidRPr="00747274" w:rsidRDefault="00747274" w:rsidP="00747274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B17DC4" w:rsidRPr="00747274">
        <w:rPr>
          <w:rFonts w:hint="eastAsia"/>
        </w:rPr>
        <w:t>光合作用與呼吸作用的比較</w:t>
      </w:r>
    </w:p>
    <w:p w:rsidR="00B17DC4" w:rsidRPr="00747274" w:rsidRDefault="00747274" w:rsidP="00747274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  <w:t>(A)</w:t>
      </w:r>
      <w:r w:rsidR="00B17DC4" w:rsidRPr="00747274">
        <w:rPr>
          <w:rFonts w:hint="eastAsia"/>
        </w:rPr>
        <w:t>真核生物的有氧呼吸作用先發生在細胞質，後</w:t>
      </w:r>
      <w:r>
        <w:rPr>
          <w:rFonts w:hint="eastAsia"/>
        </w:rPr>
        <w:t>續反應才進入粒線體</w:t>
      </w:r>
      <w:r>
        <w:br/>
      </w:r>
      <w:r>
        <w:rPr>
          <w:rFonts w:hint="eastAsia"/>
        </w:rPr>
        <w:t>(C)</w:t>
      </w:r>
      <w:r>
        <w:rPr>
          <w:rFonts w:hint="eastAsia"/>
        </w:rPr>
        <w:t>酒精發酵在缺氧時發生，不需氧氣參與</w:t>
      </w:r>
      <w:r>
        <w:rPr>
          <w:rFonts w:hint="eastAsia"/>
        </w:rPr>
        <w:t xml:space="preserve">  (D)</w:t>
      </w:r>
      <w:r w:rsidR="00B17DC4" w:rsidRPr="00747274">
        <w:rPr>
          <w:rFonts w:hint="eastAsia"/>
        </w:rPr>
        <w:t>乳酸發酵不會產生二氧化碳，而且只在細胞質</w:t>
      </w:r>
      <w:r>
        <w:rPr>
          <w:rFonts w:hint="eastAsia"/>
        </w:rPr>
        <w:t xml:space="preserve">  (E)</w:t>
      </w:r>
      <w:r w:rsidR="00B17DC4" w:rsidRPr="00747274">
        <w:rPr>
          <w:rFonts w:hint="eastAsia"/>
        </w:rPr>
        <w:t>真核的固碳反應所需的能量不直接來自陽光，也不需要水。固碳</w:t>
      </w:r>
      <w:r>
        <w:rPr>
          <w:rFonts w:hint="eastAsia"/>
        </w:rPr>
        <w:t>反應也不會產生氧氣</w:t>
      </w:r>
    </w:p>
    <w:p w:rsidR="00B17DC4" w:rsidRPr="00D32A5B" w:rsidRDefault="00747274" w:rsidP="00D32A5B">
      <w:pPr>
        <w:pStyle w:val="af0"/>
      </w:pPr>
      <w:r>
        <w:rPr>
          <w:rFonts w:hint="eastAsia"/>
        </w:rPr>
        <w:t>5.</w:t>
      </w:r>
      <w:r>
        <w:rPr>
          <w:rFonts w:hint="eastAsia"/>
        </w:rPr>
        <w:tab/>
      </w:r>
      <w:r w:rsidR="00993F10">
        <w:rPr>
          <w:rFonts w:hint="eastAsia"/>
        </w:rPr>
        <w:tab/>
      </w:r>
      <w:r w:rsidR="00B17DC4" w:rsidRPr="00D32A5B">
        <w:rPr>
          <w:rFonts w:hint="eastAsia"/>
        </w:rPr>
        <w:t>某動物的染色體為雙</w:t>
      </w:r>
      <w:r>
        <w:rPr>
          <w:rFonts w:hint="eastAsia"/>
          <w:noProof/>
        </w:rPr>
        <w:drawing>
          <wp:anchor distT="0" distB="0" distL="114300" distR="114300" simplePos="0" relativeHeight="251664896" behindDoc="0" locked="0" layoutInCell="1" allowOverlap="1">
            <wp:simplePos x="2336800" y="4821555"/>
            <wp:positionH relativeFrom="column">
              <wp:align>right</wp:align>
            </wp:positionH>
            <wp:positionV relativeFrom="paragraph">
              <wp:posOffset>64770</wp:posOffset>
            </wp:positionV>
            <wp:extent cx="1267200" cy="1551600"/>
            <wp:effectExtent l="0" t="0" r="9525" b="0"/>
            <wp:wrapSquare wrapText="bothSides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155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7DC4" w:rsidRPr="00D32A5B">
        <w:rPr>
          <w:rFonts w:hint="eastAsia"/>
        </w:rPr>
        <w:t>套，在某組織中發現有些細胞呈現附圖的狀態，則以下敘述哪些是正確的？（應選</w:t>
      </w:r>
      <w:r>
        <w:t>3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>(A)</w:t>
      </w:r>
      <w:r w:rsidR="00B17DC4" w:rsidRPr="00D32A5B">
        <w:rPr>
          <w:rFonts w:hint="eastAsia"/>
        </w:rPr>
        <w:t>這些細胞正在進行減數分裂第一階段</w:t>
      </w:r>
      <w:r>
        <w:rPr>
          <w:rFonts w:hint="eastAsia"/>
        </w:rPr>
        <w:br/>
        <w:t>(B)</w:t>
      </w:r>
      <w:r w:rsidR="00B17DC4" w:rsidRPr="00D32A5B">
        <w:rPr>
          <w:rFonts w:hint="eastAsia"/>
        </w:rPr>
        <w:t>這些細胞正在進行有絲分裂</w:t>
      </w:r>
      <w:r>
        <w:rPr>
          <w:rFonts w:hint="eastAsia"/>
        </w:rPr>
        <w:br/>
        <w:t>(C)</w:t>
      </w:r>
      <w:r w:rsidR="00B17DC4" w:rsidRPr="00D32A5B">
        <w:rPr>
          <w:rFonts w:hint="eastAsia"/>
        </w:rPr>
        <w:t>此動物之體細胞具有</w:t>
      </w:r>
      <w:r>
        <w:t>6</w:t>
      </w:r>
      <w:r w:rsidR="00B17DC4" w:rsidRPr="00D32A5B">
        <w:rPr>
          <w:rFonts w:hint="eastAsia"/>
        </w:rPr>
        <w:t>條染色體</w:t>
      </w:r>
      <w:r>
        <w:rPr>
          <w:rFonts w:hint="eastAsia"/>
        </w:rPr>
        <w:br/>
        <w:t>(D)</w:t>
      </w:r>
      <w:r w:rsidR="00B17DC4" w:rsidRPr="00D32A5B">
        <w:rPr>
          <w:rFonts w:hint="eastAsia"/>
        </w:rPr>
        <w:t>此動物之精子具有</w:t>
      </w:r>
      <w:r w:rsidR="00B17DC4" w:rsidRPr="00D32A5B">
        <w:t>3</w:t>
      </w:r>
      <w:r w:rsidR="00B17DC4" w:rsidRPr="00D32A5B">
        <w:rPr>
          <w:rFonts w:hint="eastAsia"/>
        </w:rPr>
        <w:t>條染色體</w:t>
      </w:r>
      <w:r>
        <w:rPr>
          <w:rFonts w:hint="eastAsia"/>
        </w:rPr>
        <w:br/>
        <w:t>(E)</w:t>
      </w:r>
      <w:r w:rsidR="00B17DC4" w:rsidRPr="00D32A5B">
        <w:rPr>
          <w:rFonts w:hint="eastAsia"/>
        </w:rPr>
        <w:t>分裂期與間期都可以觀察到四分體</w:t>
      </w:r>
    </w:p>
    <w:p w:rsidR="00B17DC4" w:rsidRPr="00747274" w:rsidRDefault="00747274" w:rsidP="00747274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="00B17DC4" w:rsidRPr="00747274">
        <w:t>龍騰【超模】自然科學測全真模擬題本</w:t>
      </w:r>
      <w:r w:rsidR="00B17DC4" w:rsidRPr="00747274">
        <w:t xml:space="preserve"> </w:t>
      </w:r>
      <w:r w:rsidR="00B17DC4" w:rsidRPr="00747274">
        <w:t>第</w:t>
      </w:r>
      <w:r w:rsidR="00B17DC4" w:rsidRPr="00747274">
        <w:t>2</w:t>
      </w:r>
      <w:r w:rsidR="00B17DC4" w:rsidRPr="00747274">
        <w:t>回模擬試卷</w:t>
      </w:r>
    </w:p>
    <w:p w:rsidR="00747274" w:rsidRDefault="00747274" w:rsidP="00747274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A)(C)(D)</w:t>
      </w:r>
    </w:p>
    <w:p w:rsidR="00B17DC4" w:rsidRPr="00747274" w:rsidRDefault="00747274" w:rsidP="00747274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B17DC4" w:rsidRPr="00747274">
        <w:rPr>
          <w:rFonts w:hint="eastAsia"/>
        </w:rPr>
        <w:t>減數分裂的過程與性質</w:t>
      </w:r>
    </w:p>
    <w:p w:rsidR="00B17DC4" w:rsidRPr="00747274" w:rsidRDefault="00747274" w:rsidP="00747274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  <w:t>(A)(B)(E)</w:t>
      </w:r>
      <w:r w:rsidR="00B17DC4" w:rsidRPr="00747274">
        <w:rPr>
          <w:rFonts w:hint="eastAsia"/>
        </w:rPr>
        <w:t>減數分裂第一階段才會進行聯會而出現四分體，有絲分裂、減數分裂第二階段與間</w:t>
      </w:r>
      <w:r>
        <w:rPr>
          <w:rFonts w:hint="eastAsia"/>
        </w:rPr>
        <w:t>期皆不會出現四分體</w:t>
      </w:r>
    </w:p>
    <w:p w:rsidR="00B17DC4" w:rsidRPr="00D32A5B" w:rsidRDefault="00747274" w:rsidP="00D32A5B">
      <w:pPr>
        <w:pStyle w:val="af0"/>
      </w:pPr>
      <w:r>
        <w:rPr>
          <w:rFonts w:hint="eastAsia"/>
        </w:rPr>
        <w:t>6.</w:t>
      </w:r>
      <w:r>
        <w:rPr>
          <w:rFonts w:hint="eastAsia"/>
        </w:rPr>
        <w:tab/>
      </w:r>
      <w:r w:rsidR="00B17DC4" w:rsidRPr="00D32A5B">
        <w:rPr>
          <w:rFonts w:hint="eastAsia"/>
        </w:rPr>
        <w:t>人體</w:t>
      </w:r>
      <w:r>
        <w:t>ABO</w:t>
      </w:r>
      <w:r w:rsidR="00B17DC4" w:rsidRPr="00D32A5B">
        <w:rPr>
          <w:rFonts w:hint="eastAsia"/>
        </w:rPr>
        <w:t>血型在遺傳過程中，哪些現象符合孟德爾所提出的遺傳模式？（應選</w:t>
      </w:r>
      <w:r>
        <w:t>3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 xml:space="preserve">(A) </w:t>
      </w:r>
      <w:r w:rsidR="00B17DC4" w:rsidRPr="00747274">
        <w:rPr>
          <w:i/>
        </w:rPr>
        <w:t>I</w:t>
      </w:r>
      <w:r w:rsidR="00B17DC4" w:rsidRPr="00747274">
        <w:rPr>
          <w:vertAlign w:val="superscript"/>
        </w:rPr>
        <w:t>A</w:t>
      </w:r>
      <w:r w:rsidR="00B17DC4" w:rsidRPr="00D32A5B">
        <w:rPr>
          <w:rFonts w:hint="eastAsia"/>
        </w:rPr>
        <w:t>屬於顯性遺傳因子，</w:t>
      </w:r>
      <w:r w:rsidRPr="00747274">
        <w:rPr>
          <w:i/>
        </w:rPr>
        <w:t>i</w:t>
      </w:r>
      <w:r w:rsidR="00B17DC4" w:rsidRPr="00D32A5B">
        <w:rPr>
          <w:rFonts w:hint="eastAsia"/>
        </w:rPr>
        <w:t>屬於隱性遺傳因子</w:t>
      </w:r>
      <w:r w:rsidR="00D73DE1">
        <w:br/>
      </w:r>
      <w:r>
        <w:rPr>
          <w:rFonts w:hint="eastAsia"/>
        </w:rPr>
        <w:t xml:space="preserve">(B) </w:t>
      </w:r>
      <w:r w:rsidRPr="00747274">
        <w:rPr>
          <w:i/>
        </w:rPr>
        <w:t>I</w:t>
      </w:r>
      <w:r w:rsidRPr="00747274">
        <w:rPr>
          <w:vertAlign w:val="superscript"/>
        </w:rPr>
        <w:t>A</w:t>
      </w:r>
      <w:r w:rsidR="00B17DC4" w:rsidRPr="00D32A5B">
        <w:rPr>
          <w:rFonts w:hint="eastAsia"/>
        </w:rPr>
        <w:t>與</w:t>
      </w:r>
      <w:r w:rsidRPr="00747274">
        <w:rPr>
          <w:i/>
        </w:rPr>
        <w:t>I</w:t>
      </w:r>
      <w:r>
        <w:rPr>
          <w:rFonts w:hint="eastAsia"/>
          <w:vertAlign w:val="superscript"/>
        </w:rPr>
        <w:t>B</w:t>
      </w:r>
      <w:r w:rsidR="00B17DC4" w:rsidRPr="00D32A5B">
        <w:rPr>
          <w:rFonts w:hint="eastAsia"/>
        </w:rPr>
        <w:t>皆屬於顯性遺傳因子，</w:t>
      </w:r>
      <w:r w:rsidRPr="00747274">
        <w:rPr>
          <w:i/>
        </w:rPr>
        <w:t>I</w:t>
      </w:r>
      <w:r w:rsidRPr="00747274">
        <w:rPr>
          <w:vertAlign w:val="superscript"/>
        </w:rPr>
        <w:t>A</w:t>
      </w:r>
      <w:r w:rsidRPr="00747274">
        <w:rPr>
          <w:i/>
        </w:rPr>
        <w:t>I</w:t>
      </w:r>
      <w:r>
        <w:rPr>
          <w:rFonts w:hint="eastAsia"/>
          <w:vertAlign w:val="superscript"/>
        </w:rPr>
        <w:t>B</w:t>
      </w:r>
      <w:r w:rsidR="00B17DC4" w:rsidRPr="00D32A5B">
        <w:rPr>
          <w:rFonts w:hint="eastAsia"/>
        </w:rPr>
        <w:t>會表現出等顯性</w:t>
      </w:r>
      <w:r w:rsidR="00D73DE1">
        <w:br/>
      </w:r>
      <w:r>
        <w:rPr>
          <w:rFonts w:hint="eastAsia"/>
        </w:rPr>
        <w:t xml:space="preserve">(C) </w:t>
      </w:r>
      <w:r w:rsidRPr="00747274">
        <w:rPr>
          <w:i/>
        </w:rPr>
        <w:t>I</w:t>
      </w:r>
      <w:r w:rsidRPr="00747274">
        <w:rPr>
          <w:vertAlign w:val="superscript"/>
        </w:rPr>
        <w:t>A</w:t>
      </w:r>
      <w:r w:rsidRPr="00747274">
        <w:rPr>
          <w:rFonts w:hint="eastAsia"/>
          <w:i/>
        </w:rPr>
        <w:t>i</w:t>
      </w:r>
      <w:r w:rsidR="00B17DC4" w:rsidRPr="00D32A5B">
        <w:rPr>
          <w:rFonts w:hint="eastAsia"/>
        </w:rPr>
        <w:t>個體與</w:t>
      </w:r>
      <w:r w:rsidRPr="00747274">
        <w:rPr>
          <w:i/>
        </w:rPr>
        <w:t>I</w:t>
      </w:r>
      <w:r w:rsidRPr="00747274">
        <w:rPr>
          <w:vertAlign w:val="superscript"/>
        </w:rPr>
        <w:t>A</w:t>
      </w:r>
      <w:r w:rsidRPr="00747274">
        <w:rPr>
          <w:rFonts w:hint="eastAsia"/>
          <w:i/>
        </w:rPr>
        <w:t>i</w:t>
      </w:r>
      <w:r w:rsidR="00B17DC4" w:rsidRPr="00D32A5B">
        <w:rPr>
          <w:rFonts w:hint="eastAsia"/>
        </w:rPr>
        <w:t>個體所生的子代中，有</w:t>
      </w:r>
      <w:r>
        <w:t>25%</w:t>
      </w:r>
      <w:r w:rsidR="00B17DC4" w:rsidRPr="00D32A5B">
        <w:rPr>
          <w:rFonts w:hint="eastAsia"/>
        </w:rPr>
        <w:t>可能為</w:t>
      </w:r>
      <w:r>
        <w:t>O</w:t>
      </w:r>
      <w:r w:rsidR="00B17DC4" w:rsidRPr="00D32A5B">
        <w:rPr>
          <w:rFonts w:hint="eastAsia"/>
        </w:rPr>
        <w:t>型血</w:t>
      </w:r>
      <w:r w:rsidR="00D73DE1">
        <w:br/>
      </w:r>
      <w:r>
        <w:rPr>
          <w:rFonts w:hint="eastAsia"/>
        </w:rPr>
        <w:t xml:space="preserve">(D) </w:t>
      </w:r>
      <w:r>
        <w:t>ABO</w:t>
      </w:r>
      <w:r w:rsidR="00B17DC4" w:rsidRPr="00D32A5B">
        <w:rPr>
          <w:rFonts w:hint="eastAsia"/>
        </w:rPr>
        <w:t>血型含有</w:t>
      </w:r>
      <w:r w:rsidRPr="00747274">
        <w:rPr>
          <w:i/>
        </w:rPr>
        <w:t>I</w:t>
      </w:r>
      <w:r w:rsidRPr="00747274">
        <w:rPr>
          <w:vertAlign w:val="superscript"/>
        </w:rPr>
        <w:t>A</w:t>
      </w:r>
      <w:r w:rsidR="00B17DC4" w:rsidRPr="00D32A5B">
        <w:rPr>
          <w:rFonts w:hint="eastAsia"/>
        </w:rPr>
        <w:t>、</w:t>
      </w:r>
      <w:r w:rsidRPr="00747274">
        <w:rPr>
          <w:i/>
        </w:rPr>
        <w:t>I</w:t>
      </w:r>
      <w:r>
        <w:rPr>
          <w:rFonts w:hint="eastAsia"/>
          <w:vertAlign w:val="superscript"/>
        </w:rPr>
        <w:t>B</w:t>
      </w:r>
      <w:r w:rsidR="00B17DC4" w:rsidRPr="00D32A5B">
        <w:rPr>
          <w:rFonts w:hint="eastAsia"/>
        </w:rPr>
        <w:t>與</w:t>
      </w:r>
      <w:r w:rsidR="00B17DC4" w:rsidRPr="00747274">
        <w:rPr>
          <w:i/>
        </w:rPr>
        <w:t>i</w:t>
      </w:r>
      <w:r w:rsidR="00B17DC4" w:rsidRPr="00D32A5B">
        <w:rPr>
          <w:rFonts w:hint="eastAsia"/>
        </w:rPr>
        <w:t>三種遺傳因子</w:t>
      </w:r>
      <w:r w:rsidR="00D73DE1">
        <w:br/>
      </w:r>
      <w:r>
        <w:rPr>
          <w:rFonts w:hint="eastAsia"/>
        </w:rPr>
        <w:t xml:space="preserve">(E) </w:t>
      </w:r>
      <w:r w:rsidR="00B17DC4" w:rsidRPr="00747274">
        <w:rPr>
          <w:i/>
        </w:rPr>
        <w:t>I</w:t>
      </w:r>
      <w:r w:rsidR="00B17DC4" w:rsidRPr="00747274">
        <w:rPr>
          <w:vertAlign w:val="superscript"/>
        </w:rPr>
        <w:t>B</w:t>
      </w:r>
      <w:r w:rsidR="00B17DC4" w:rsidRPr="00747274">
        <w:rPr>
          <w:i/>
        </w:rPr>
        <w:t>i</w:t>
      </w:r>
      <w:r w:rsidR="00B17DC4" w:rsidRPr="00D32A5B">
        <w:rPr>
          <w:rFonts w:hint="eastAsia"/>
        </w:rPr>
        <w:t>個體所產生的配子，約有一半含</w:t>
      </w:r>
      <w:r w:rsidR="00B17DC4" w:rsidRPr="00747274">
        <w:rPr>
          <w:i/>
        </w:rPr>
        <w:t>I</w:t>
      </w:r>
      <w:r w:rsidR="00B17DC4" w:rsidRPr="00747274">
        <w:rPr>
          <w:vertAlign w:val="superscript"/>
        </w:rPr>
        <w:t>B</w:t>
      </w:r>
      <w:r w:rsidR="00B17DC4" w:rsidRPr="00D32A5B">
        <w:rPr>
          <w:rFonts w:hint="eastAsia"/>
        </w:rPr>
        <w:t>，另一半含</w:t>
      </w:r>
      <w:r w:rsidR="00B17DC4" w:rsidRPr="00747274">
        <w:rPr>
          <w:i/>
        </w:rPr>
        <w:t>i</w:t>
      </w:r>
    </w:p>
    <w:p w:rsidR="00B17DC4" w:rsidRDefault="00747274" w:rsidP="00747274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="00B17DC4" w:rsidRPr="00D32A5B">
        <w:t>龍騰【超模】自然科學測全真模擬題本</w:t>
      </w:r>
      <w:r w:rsidR="00B17DC4" w:rsidRPr="00D32A5B">
        <w:t xml:space="preserve"> </w:t>
      </w:r>
      <w:r w:rsidR="00B17DC4" w:rsidRPr="00D32A5B">
        <w:t>第</w:t>
      </w:r>
      <w:r w:rsidR="00B17DC4" w:rsidRPr="00D32A5B">
        <w:t>2</w:t>
      </w:r>
      <w:r w:rsidR="00B17DC4" w:rsidRPr="00D32A5B">
        <w:t>回模擬試卷</w:t>
      </w:r>
    </w:p>
    <w:p w:rsidR="00747274" w:rsidRPr="00D32A5B" w:rsidRDefault="00747274" w:rsidP="00747274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A)(C)(E)</w:t>
      </w:r>
    </w:p>
    <w:p w:rsidR="00B17DC4" w:rsidRPr="00D32A5B" w:rsidRDefault="00747274" w:rsidP="00747274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B17DC4" w:rsidRPr="00D32A5B">
        <w:rPr>
          <w:rFonts w:hint="eastAsia"/>
        </w:rPr>
        <w:t>各種遺傳模式的判斷</w:t>
      </w:r>
    </w:p>
    <w:p w:rsidR="00B17DC4" w:rsidRPr="00D32A5B" w:rsidRDefault="00747274" w:rsidP="00747274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  <w:t>(B)</w:t>
      </w:r>
      <w:r w:rsidR="00B17DC4" w:rsidRPr="00D32A5B">
        <w:rPr>
          <w:rFonts w:hint="eastAsia"/>
        </w:rPr>
        <w:t>等顯性與</w:t>
      </w:r>
      <w:r>
        <w:rPr>
          <w:rFonts w:hint="eastAsia"/>
        </w:rPr>
        <w:t>(D)</w:t>
      </w:r>
      <w:r w:rsidR="00B17DC4" w:rsidRPr="00D32A5B">
        <w:rPr>
          <w:rFonts w:hint="eastAsia"/>
        </w:rPr>
        <w:t>複等位基因等現象並非由孟德爾所發現</w:t>
      </w:r>
    </w:p>
    <w:p w:rsidR="00B17DC4" w:rsidRDefault="00084927" w:rsidP="00D32A5B">
      <w:pPr>
        <w:pStyle w:val="af0"/>
      </w:pPr>
      <w:r>
        <w:rPr>
          <w:rFonts w:hint="eastAsia"/>
        </w:rPr>
        <w:t>7.</w:t>
      </w:r>
      <w:r>
        <w:rPr>
          <w:rFonts w:hint="eastAsia"/>
        </w:rPr>
        <w:tab/>
      </w:r>
      <w:r w:rsidR="00B17DC4" w:rsidRPr="00D32A5B">
        <w:rPr>
          <w:rFonts w:hint="eastAsia"/>
        </w:rPr>
        <w:t>某生從不同昆蟲的不同組織收集細胞，觀察細胞進行分裂時的狀態，並繪製成以下紀錄圖（每個紀錄圖都是來自不同昆蟲），哪一個紀錄圖最可能是卵巢的細胞？</w:t>
      </w:r>
    </w:p>
    <w:p w:rsidR="00084927" w:rsidRDefault="00084927" w:rsidP="00084927">
      <w:pPr>
        <w:pStyle w:val="af0"/>
        <w:ind w:leftChars="150" w:left="722"/>
      </w:pPr>
      <w:r>
        <w:rPr>
          <w:rFonts w:hint="eastAsia"/>
          <w:noProof/>
        </w:rPr>
        <w:drawing>
          <wp:inline distT="0" distB="0" distL="0" distR="0">
            <wp:extent cx="3314700" cy="1628775"/>
            <wp:effectExtent l="0" t="0" r="0" b="952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927" w:rsidRDefault="00084927" w:rsidP="00084927">
      <w:pPr>
        <w:pStyle w:val="af0"/>
      </w:pPr>
      <w:r>
        <w:rPr>
          <w:rFonts w:hint="eastAsia"/>
        </w:rPr>
        <w:tab/>
        <w:t>(A)</w:t>
      </w:r>
      <w:r w:rsidRPr="00084927">
        <w:rPr>
          <w:rFonts w:hint="eastAsia"/>
        </w:rPr>
        <w:t>甲</w:t>
      </w:r>
      <w:r>
        <w:rPr>
          <w:rFonts w:hint="eastAsia"/>
        </w:rPr>
        <w:t xml:space="preserve">  (B)</w:t>
      </w:r>
      <w:r w:rsidRPr="00084927">
        <w:rPr>
          <w:rFonts w:hint="eastAsia"/>
        </w:rPr>
        <w:t>乙</w:t>
      </w:r>
      <w:r>
        <w:rPr>
          <w:rFonts w:hint="eastAsia"/>
        </w:rPr>
        <w:t xml:space="preserve">  (C)</w:t>
      </w:r>
      <w:r w:rsidRPr="00084927">
        <w:rPr>
          <w:rFonts w:hint="eastAsia"/>
        </w:rPr>
        <w:t>丙</w:t>
      </w:r>
      <w:r>
        <w:rPr>
          <w:rFonts w:hint="eastAsia"/>
        </w:rPr>
        <w:t xml:space="preserve">  (D)</w:t>
      </w:r>
      <w:r w:rsidRPr="00084927">
        <w:rPr>
          <w:rFonts w:hint="eastAsia"/>
        </w:rPr>
        <w:t>丁</w:t>
      </w:r>
      <w:r>
        <w:rPr>
          <w:rFonts w:hint="eastAsia"/>
        </w:rPr>
        <w:t xml:space="preserve">  (E)</w:t>
      </w:r>
      <w:r w:rsidRPr="00084927">
        <w:rPr>
          <w:rFonts w:hint="eastAsia"/>
        </w:rPr>
        <w:t>以上皆非</w:t>
      </w:r>
    </w:p>
    <w:p w:rsidR="00B17DC4" w:rsidRDefault="00084927" w:rsidP="000624BC">
      <w:pPr>
        <w:pStyle w:val="a3"/>
        <w:snapToGrid w:val="0"/>
        <w:spacing w:line="360" w:lineRule="exact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="00B17DC4" w:rsidRPr="00D32A5B">
        <w:t>龍騰【超模】自然科學測全真模擬題本</w:t>
      </w:r>
      <w:r w:rsidR="00B17DC4" w:rsidRPr="00D32A5B">
        <w:t xml:space="preserve"> </w:t>
      </w:r>
      <w:r w:rsidR="00B17DC4" w:rsidRPr="00D32A5B">
        <w:t>第</w:t>
      </w:r>
      <w:r w:rsidR="00B17DC4" w:rsidRPr="00D32A5B">
        <w:t>5</w:t>
      </w:r>
      <w:r w:rsidR="00B17DC4" w:rsidRPr="00D32A5B">
        <w:t>回模擬試卷</w:t>
      </w:r>
    </w:p>
    <w:p w:rsidR="00593E75" w:rsidRDefault="00593E75" w:rsidP="000624BC">
      <w:pPr>
        <w:pStyle w:val="a3"/>
        <w:snapToGrid w:val="0"/>
        <w:spacing w:line="360" w:lineRule="exac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C)</w:t>
      </w:r>
    </w:p>
    <w:p w:rsidR="00B17DC4" w:rsidRPr="00593E75" w:rsidRDefault="00593E75" w:rsidP="000624BC">
      <w:pPr>
        <w:pStyle w:val="a3"/>
        <w:snapToGrid w:val="0"/>
        <w:spacing w:line="360" w:lineRule="exact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B17DC4" w:rsidRPr="00593E75">
        <w:rPr>
          <w:rFonts w:hint="eastAsia"/>
        </w:rPr>
        <w:t>有絲分裂與減數分裂的比較</w:t>
      </w:r>
    </w:p>
    <w:p w:rsidR="00B17DC4" w:rsidRPr="00D32A5B" w:rsidRDefault="00593E75" w:rsidP="000624BC">
      <w:pPr>
        <w:pStyle w:val="a3"/>
        <w:snapToGrid w:val="0"/>
        <w:spacing w:line="360" w:lineRule="exact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B17DC4" w:rsidRPr="00593E75">
        <w:rPr>
          <w:rFonts w:hint="eastAsia"/>
        </w:rPr>
        <w:t>性腺與其他身體組織的差異，包含性腺可分泌性激素與產生配子，產生配子需經過減數分裂。有絲分裂與減數分裂最顯著的差異，在於減數分裂歷經「同源染色體分離」的過程，但有絲分裂則無。故只有性腺可觀察到減數分裂的「同</w:t>
      </w:r>
      <w:r>
        <w:rPr>
          <w:rFonts w:hint="eastAsia"/>
        </w:rPr>
        <w:t>源染色體分離」的過程</w:t>
      </w:r>
      <w:r>
        <w:rPr>
          <w:rFonts w:hint="eastAsia"/>
        </w:rPr>
        <w:t xml:space="preserve">  (A)(B)(D)</w:t>
      </w:r>
      <w:r w:rsidR="00B17DC4" w:rsidRPr="00D32A5B">
        <w:rPr>
          <w:rFonts w:hint="eastAsia"/>
        </w:rPr>
        <w:t>甲乙丁的圖示皆為姐妹染色分體之間進</w:t>
      </w:r>
      <w:r>
        <w:rPr>
          <w:rFonts w:hint="eastAsia"/>
        </w:rPr>
        <w:t>行分離，不具有「同源染色體分離」的過程</w:t>
      </w:r>
      <w:r>
        <w:rPr>
          <w:rFonts w:hint="eastAsia"/>
        </w:rPr>
        <w:t xml:space="preserve">  (C)</w:t>
      </w:r>
      <w:r w:rsidR="00B17DC4" w:rsidRPr="00D32A5B">
        <w:rPr>
          <w:rFonts w:hint="eastAsia"/>
        </w:rPr>
        <w:t>丙的圖示可觀察到染色體經聯會後，進行</w:t>
      </w:r>
      <w:r>
        <w:rPr>
          <w:rFonts w:hint="eastAsia"/>
        </w:rPr>
        <w:t>「同源染色體分離」的過程</w:t>
      </w:r>
    </w:p>
    <w:p w:rsidR="00B17DC4" w:rsidRPr="00D32A5B" w:rsidRDefault="00593E75" w:rsidP="00D32A5B">
      <w:pPr>
        <w:pStyle w:val="af0"/>
      </w:pPr>
      <w:r>
        <w:rPr>
          <w:rFonts w:hint="eastAsia"/>
        </w:rPr>
        <w:t>8.</w:t>
      </w:r>
      <w:r>
        <w:rPr>
          <w:rFonts w:hint="eastAsia"/>
        </w:rPr>
        <w:tab/>
      </w:r>
      <w:r w:rsidR="00B17DC4" w:rsidRPr="00D32A5B">
        <w:rPr>
          <w:rFonts w:hint="eastAsia"/>
        </w:rPr>
        <w:t>附圖為某家族的遺傳模式圖，此疾病有可能是哪些</w:t>
      </w:r>
      <w:r>
        <w:rPr>
          <w:rFonts w:hint="eastAsia"/>
          <w:noProof/>
        </w:rPr>
        <w:drawing>
          <wp:anchor distT="0" distB="0" distL="114300" distR="114300" simplePos="0" relativeHeight="251665920" behindDoc="0" locked="0" layoutInCell="1" allowOverlap="1">
            <wp:simplePos x="4243705" y="6306820"/>
            <wp:positionH relativeFrom="column">
              <wp:align>right</wp:align>
            </wp:positionH>
            <wp:positionV relativeFrom="paragraph">
              <wp:posOffset>97155</wp:posOffset>
            </wp:positionV>
            <wp:extent cx="1447200" cy="1249200"/>
            <wp:effectExtent l="0" t="0" r="635" b="8255"/>
            <wp:wrapSquare wrapText="bothSides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200" cy="124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7DC4" w:rsidRPr="00D32A5B">
        <w:rPr>
          <w:rFonts w:hint="eastAsia"/>
        </w:rPr>
        <w:t>方式的遺傳？（應選</w:t>
      </w:r>
      <w:r>
        <w:t>3</w:t>
      </w:r>
      <w:r w:rsidR="00B17DC4" w:rsidRPr="00D32A5B">
        <w:rPr>
          <w:rFonts w:hint="eastAsia"/>
        </w:rPr>
        <w:t>項）</w:t>
      </w:r>
      <w:r>
        <w:br/>
      </w:r>
      <w:r>
        <w:rPr>
          <w:rFonts w:hint="eastAsia"/>
        </w:rPr>
        <w:t>(A)</w:t>
      </w:r>
      <w:r w:rsidR="00B17DC4" w:rsidRPr="00D32A5B">
        <w:rPr>
          <w:rFonts w:hint="eastAsia"/>
        </w:rPr>
        <w:t>性染色體隱性遺傳</w:t>
      </w:r>
      <w:r>
        <w:rPr>
          <w:rFonts w:hint="eastAsia"/>
        </w:rPr>
        <w:t xml:space="preserve">  (B)</w:t>
      </w:r>
      <w:r w:rsidR="00B17DC4" w:rsidRPr="00D32A5B">
        <w:rPr>
          <w:rFonts w:hint="eastAsia"/>
        </w:rPr>
        <w:t>性染色體顯性遺傳</w:t>
      </w:r>
      <w:r>
        <w:rPr>
          <w:rFonts w:hint="eastAsia"/>
        </w:rPr>
        <w:br/>
        <w:t>(C)</w:t>
      </w:r>
      <w:r w:rsidR="00B17DC4" w:rsidRPr="00D32A5B">
        <w:rPr>
          <w:rFonts w:hint="eastAsia"/>
        </w:rPr>
        <w:t>體染色體隱性遺傳</w:t>
      </w:r>
      <w:r>
        <w:rPr>
          <w:rFonts w:hint="eastAsia"/>
        </w:rPr>
        <w:t xml:space="preserve">  (D)</w:t>
      </w:r>
      <w:r w:rsidR="00B17DC4" w:rsidRPr="00D32A5B">
        <w:rPr>
          <w:rFonts w:hint="eastAsia"/>
        </w:rPr>
        <w:t>體染色體顯性遺傳</w:t>
      </w:r>
      <w:r>
        <w:rPr>
          <w:rFonts w:hint="eastAsia"/>
        </w:rPr>
        <w:br/>
        <w:t>(E)</w:t>
      </w:r>
      <w:r>
        <w:rPr>
          <w:rFonts w:hint="eastAsia"/>
        </w:rPr>
        <w:t>不完全顯性遺傳（中間型遺傳）</w:t>
      </w:r>
    </w:p>
    <w:p w:rsidR="00B17DC4" w:rsidRDefault="00593E75" w:rsidP="000624BC">
      <w:pPr>
        <w:pStyle w:val="a3"/>
        <w:spacing w:line="360" w:lineRule="exact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="00B17DC4" w:rsidRPr="00593E75">
        <w:t>龍騰【模模考】自然科學測模考試題本</w:t>
      </w:r>
      <w:r>
        <w:rPr>
          <w:rFonts w:hint="eastAsia"/>
        </w:rPr>
        <w:br/>
      </w:r>
      <w:r w:rsidR="00B17DC4" w:rsidRPr="00593E75">
        <w:t>第</w:t>
      </w:r>
      <w:r w:rsidR="00B17DC4" w:rsidRPr="00593E75">
        <w:t>3</w:t>
      </w:r>
      <w:r w:rsidR="00B17DC4" w:rsidRPr="00593E75">
        <w:t>回模考試題</w:t>
      </w:r>
    </w:p>
    <w:p w:rsidR="00593E75" w:rsidRPr="00593E75" w:rsidRDefault="00593E75" w:rsidP="000624BC">
      <w:pPr>
        <w:pStyle w:val="a3"/>
        <w:spacing w:line="360" w:lineRule="exac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A)(C)(D)</w:t>
      </w:r>
    </w:p>
    <w:p w:rsidR="00B17DC4" w:rsidRPr="00593E75" w:rsidRDefault="00593E75" w:rsidP="000624BC">
      <w:pPr>
        <w:pStyle w:val="a3"/>
        <w:spacing w:line="360" w:lineRule="exact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B17DC4" w:rsidRPr="00593E75">
        <w:rPr>
          <w:rFonts w:hint="eastAsia"/>
        </w:rPr>
        <w:t>從譜系圖判斷遺傳方式</w:t>
      </w:r>
    </w:p>
    <w:p w:rsidR="00593E75" w:rsidRDefault="00593E75" w:rsidP="000624BC">
      <w:pPr>
        <w:pStyle w:val="a3"/>
        <w:spacing w:line="360" w:lineRule="exact"/>
        <w:ind w:left="1566" w:hanging="1205"/>
      </w:pPr>
      <w:r w:rsidRPr="0059254E">
        <w:t>試題解析：</w:t>
      </w:r>
      <w:r>
        <w:rPr>
          <w:rFonts w:hint="eastAsia"/>
        </w:rPr>
        <w:tab/>
        <w:t>(B)</w:t>
      </w:r>
      <w:r w:rsidR="00B17DC4" w:rsidRPr="00593E75">
        <w:rPr>
          <w:rFonts w:hint="eastAsia"/>
        </w:rPr>
        <w:t>若此疾病為性染色體顯性遺傳，父親患病，則子代女生一定會發病</w:t>
      </w:r>
      <w:r>
        <w:br/>
      </w:r>
      <w:r>
        <w:rPr>
          <w:rFonts w:hint="eastAsia"/>
        </w:rPr>
        <w:t>(E)</w:t>
      </w:r>
      <w:r w:rsidR="00B17DC4" w:rsidRPr="00593E75">
        <w:rPr>
          <w:rFonts w:hint="eastAsia"/>
        </w:rPr>
        <w:t>若為不完全顯性（中間型）遺傳，則子代應全</w:t>
      </w:r>
      <w:r>
        <w:rPr>
          <w:rFonts w:hint="eastAsia"/>
        </w:rPr>
        <w:t>部表現中間型性狀</w:t>
      </w:r>
    </w:p>
    <w:p w:rsidR="00B17DC4" w:rsidRPr="00D32A5B" w:rsidRDefault="00593E75" w:rsidP="00D32A5B">
      <w:pPr>
        <w:pStyle w:val="af0"/>
      </w:pPr>
      <w:r>
        <w:rPr>
          <w:rFonts w:hint="eastAsia"/>
        </w:rPr>
        <w:t>9.</w:t>
      </w:r>
      <w:r>
        <w:rPr>
          <w:rFonts w:hint="eastAsia"/>
        </w:rPr>
        <w:tab/>
      </w:r>
      <w:r w:rsidR="00B17DC4" w:rsidRPr="00D32A5B">
        <w:rPr>
          <w:rFonts w:hint="eastAsia"/>
        </w:rPr>
        <w:t>某研究團隊發現了一種微生物，以下哪項資料可證明其為病毒而非細菌？</w:t>
      </w:r>
      <w:r>
        <w:rPr>
          <w:rFonts w:hint="eastAsia"/>
        </w:rPr>
        <w:br/>
        <w:t>(A)</w:t>
      </w:r>
      <w:r w:rsidR="00B17DC4" w:rsidRPr="00D32A5B">
        <w:rPr>
          <w:rFonts w:hint="eastAsia"/>
        </w:rPr>
        <w:t>屬於一種單細胞生物</w:t>
      </w:r>
      <w:r>
        <w:rPr>
          <w:rFonts w:hint="eastAsia"/>
        </w:rPr>
        <w:t xml:space="preserve">  (B)</w:t>
      </w:r>
      <w:r w:rsidR="00B17DC4" w:rsidRPr="00D32A5B">
        <w:rPr>
          <w:rFonts w:hint="eastAsia"/>
        </w:rPr>
        <w:t>身體構造中沒有細胞核</w:t>
      </w:r>
      <w:r>
        <w:rPr>
          <w:rFonts w:hint="eastAsia"/>
        </w:rPr>
        <w:t xml:space="preserve">  (C)</w:t>
      </w:r>
      <w:r w:rsidR="00B17DC4" w:rsidRPr="00D32A5B">
        <w:rPr>
          <w:rFonts w:hint="eastAsia"/>
        </w:rPr>
        <w:t>體內發現含有</w:t>
      </w:r>
      <w:r w:rsidR="00B17DC4" w:rsidRPr="00D32A5B">
        <w:t>RNA</w:t>
      </w:r>
      <w:r w:rsidR="00B17DC4" w:rsidRPr="00D32A5B">
        <w:rPr>
          <w:rFonts w:hint="eastAsia"/>
        </w:rPr>
        <w:t>，但無</w:t>
      </w:r>
      <w:r w:rsidR="00B17DC4" w:rsidRPr="00D32A5B">
        <w:t>DNA</w:t>
      </w:r>
      <w:r>
        <w:rPr>
          <w:rFonts w:hint="eastAsia"/>
        </w:rPr>
        <w:br/>
        <w:t>(D)</w:t>
      </w:r>
      <w:r w:rsidR="00B17DC4" w:rsidRPr="00D32A5B">
        <w:rPr>
          <w:rFonts w:hint="eastAsia"/>
        </w:rPr>
        <w:t>體表具有細胞壁，具保護功能</w:t>
      </w:r>
      <w:r>
        <w:rPr>
          <w:rFonts w:hint="eastAsia"/>
        </w:rPr>
        <w:t xml:space="preserve">  (E)</w:t>
      </w:r>
      <w:r w:rsidR="00B17DC4" w:rsidRPr="00D32A5B">
        <w:rPr>
          <w:rFonts w:hint="eastAsia"/>
        </w:rPr>
        <w:t>可進行發酵作用，產生</w:t>
      </w:r>
      <w:r w:rsidR="00B17DC4" w:rsidRPr="00D32A5B">
        <w:t>ATP</w:t>
      </w:r>
    </w:p>
    <w:p w:rsidR="00B17DC4" w:rsidRDefault="00593E75" w:rsidP="000624BC">
      <w:pPr>
        <w:pStyle w:val="a3"/>
        <w:spacing w:line="360" w:lineRule="exact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="00B17DC4" w:rsidRPr="00593E75">
        <w:t>龍騰【超模】自然科學測全真模擬題本</w:t>
      </w:r>
      <w:r w:rsidR="00B17DC4" w:rsidRPr="00593E75">
        <w:t xml:space="preserve"> </w:t>
      </w:r>
      <w:r w:rsidR="00B17DC4" w:rsidRPr="00593E75">
        <w:t>第</w:t>
      </w:r>
      <w:r w:rsidR="00B17DC4" w:rsidRPr="00593E75">
        <w:t>7</w:t>
      </w:r>
      <w:r w:rsidR="00B17DC4" w:rsidRPr="00593E75">
        <w:t>回模擬試卷</w:t>
      </w:r>
    </w:p>
    <w:p w:rsidR="00593E75" w:rsidRPr="00593E75" w:rsidRDefault="00593E75" w:rsidP="000624BC">
      <w:pPr>
        <w:pStyle w:val="a3"/>
        <w:spacing w:line="360" w:lineRule="exac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C)</w:t>
      </w:r>
    </w:p>
    <w:p w:rsidR="00B17DC4" w:rsidRPr="00593E75" w:rsidRDefault="00593E75" w:rsidP="000624BC">
      <w:pPr>
        <w:pStyle w:val="a3"/>
        <w:spacing w:line="360" w:lineRule="exact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B17DC4" w:rsidRPr="00593E75">
        <w:rPr>
          <w:rFonts w:hint="eastAsia"/>
        </w:rPr>
        <w:t>病毒的特性</w:t>
      </w:r>
    </w:p>
    <w:p w:rsidR="00B17DC4" w:rsidRPr="00593E75" w:rsidRDefault="00593E75" w:rsidP="000624BC">
      <w:pPr>
        <w:pStyle w:val="a3"/>
        <w:spacing w:line="360" w:lineRule="exact"/>
        <w:ind w:left="1566" w:hanging="1205"/>
      </w:pPr>
      <w:r w:rsidRPr="0059254E">
        <w:t>試題解析：</w:t>
      </w:r>
      <w:r>
        <w:rPr>
          <w:rFonts w:hint="eastAsia"/>
        </w:rPr>
        <w:tab/>
        <w:t>(A)</w:t>
      </w:r>
      <w:r>
        <w:rPr>
          <w:rFonts w:hint="eastAsia"/>
        </w:rPr>
        <w:t>病毒不含細胞構造，並不屬於細胞生物</w:t>
      </w:r>
      <w:r>
        <w:rPr>
          <w:rFonts w:hint="eastAsia"/>
        </w:rPr>
        <w:t xml:space="preserve">  (B)</w:t>
      </w:r>
      <w:r>
        <w:rPr>
          <w:rFonts w:hint="eastAsia"/>
        </w:rPr>
        <w:t>細菌與病毒皆無細胞核</w:t>
      </w:r>
      <w:r>
        <w:rPr>
          <w:rFonts w:hint="eastAsia"/>
        </w:rPr>
        <w:br/>
        <w:t>(D)</w:t>
      </w:r>
      <w:r>
        <w:rPr>
          <w:rFonts w:hint="eastAsia"/>
        </w:rPr>
        <w:t>病毒不具有細胞壁</w:t>
      </w:r>
      <w:r>
        <w:rPr>
          <w:rFonts w:hint="eastAsia"/>
        </w:rPr>
        <w:t xml:space="preserve">  (E)</w:t>
      </w:r>
      <w:r>
        <w:rPr>
          <w:rFonts w:hint="eastAsia"/>
        </w:rPr>
        <w:t>病毒無法單獨進行發酵作用</w:t>
      </w:r>
    </w:p>
    <w:p w:rsidR="00B17DC4" w:rsidRPr="00D32A5B" w:rsidRDefault="00593E75" w:rsidP="00D32A5B">
      <w:pPr>
        <w:pStyle w:val="af0"/>
      </w:pPr>
      <w:r>
        <w:rPr>
          <w:rFonts w:hint="eastAsia"/>
        </w:rPr>
        <w:t>10.</w:t>
      </w:r>
      <w:r>
        <w:rPr>
          <w:rFonts w:hint="eastAsia"/>
        </w:rPr>
        <w:tab/>
      </w:r>
      <w:r w:rsidR="00B17DC4" w:rsidRPr="00D32A5B">
        <w:rPr>
          <w:rFonts w:hint="eastAsia"/>
        </w:rPr>
        <w:t>真核生物細胞分裂期，依結果可將分裂過程分為有絲分裂與減數分裂，請問有絲分裂與減數分裂的差異下列何者正確？</w:t>
      </w:r>
      <w:r>
        <w:rPr>
          <w:rFonts w:hint="eastAsia"/>
        </w:rPr>
        <w:br/>
        <w:t>(A)</w:t>
      </w:r>
      <w:r w:rsidR="00B17DC4" w:rsidRPr="00D32A5B">
        <w:rPr>
          <w:rFonts w:hint="eastAsia"/>
        </w:rPr>
        <w:t>僅有絲分裂會出現紡錘絲，減數分裂過程則無</w:t>
      </w:r>
      <w:r>
        <w:rPr>
          <w:rFonts w:hint="eastAsia"/>
        </w:rPr>
        <w:t xml:space="preserve">  (B)</w:t>
      </w:r>
      <w:r w:rsidR="00B17DC4" w:rsidRPr="00D32A5B">
        <w:rPr>
          <w:rFonts w:hint="eastAsia"/>
        </w:rPr>
        <w:t>有絲分裂發生細胞核分裂一次、減數分裂細胞核分裂兩次</w:t>
      </w:r>
      <w:r>
        <w:rPr>
          <w:rFonts w:hint="eastAsia"/>
        </w:rPr>
        <w:t xml:space="preserve">  (C)</w:t>
      </w:r>
      <w:r w:rsidR="00B17DC4" w:rsidRPr="00D32A5B">
        <w:rPr>
          <w:rFonts w:hint="eastAsia"/>
        </w:rPr>
        <w:t>有絲分裂在間期複製一次</w:t>
      </w:r>
      <w:r w:rsidR="00B17DC4" w:rsidRPr="00D32A5B">
        <w:t>DNA</w:t>
      </w:r>
      <w:r w:rsidR="00B17DC4" w:rsidRPr="00D32A5B">
        <w:rPr>
          <w:rFonts w:hint="eastAsia"/>
        </w:rPr>
        <w:t>，減數分裂在間期與兩次分裂期間各有一次</w:t>
      </w:r>
      <w:r>
        <w:t>DNA</w:t>
      </w:r>
      <w:r w:rsidR="00B17DC4" w:rsidRPr="00D32A5B">
        <w:rPr>
          <w:rFonts w:hint="eastAsia"/>
        </w:rPr>
        <w:t>複製</w:t>
      </w:r>
      <w:r>
        <w:rPr>
          <w:rFonts w:hint="eastAsia"/>
        </w:rPr>
        <w:t xml:space="preserve">  (D)</w:t>
      </w:r>
      <w:r w:rsidR="00B17DC4" w:rsidRPr="00D32A5B">
        <w:rPr>
          <w:rFonts w:hint="eastAsia"/>
        </w:rPr>
        <w:t>有絲分裂沒聯會，減數分裂在第二次減數分裂時會發生聯會</w:t>
      </w:r>
      <w:r>
        <w:rPr>
          <w:rFonts w:hint="eastAsia"/>
        </w:rPr>
        <w:t xml:space="preserve">  (E)</w:t>
      </w:r>
      <w:r>
        <w:rPr>
          <w:rFonts w:hint="eastAsia"/>
        </w:rPr>
        <w:t>有絲分裂過程可觀察到中心粒，減數分裂過程無法觀察到中心粒</w:t>
      </w:r>
    </w:p>
    <w:p w:rsidR="00B17DC4" w:rsidRDefault="00593E75" w:rsidP="00593E75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="00B17DC4" w:rsidRPr="00593E75">
        <w:t>龍騰【模模考】自然科學測模考試題本</w:t>
      </w:r>
      <w:r w:rsidR="00B17DC4" w:rsidRPr="00593E75">
        <w:t xml:space="preserve"> </w:t>
      </w:r>
      <w:r w:rsidR="00B17DC4" w:rsidRPr="00593E75">
        <w:t>第</w:t>
      </w:r>
      <w:r w:rsidR="00B17DC4" w:rsidRPr="00593E75">
        <w:t>5</w:t>
      </w:r>
      <w:r w:rsidR="00B17DC4" w:rsidRPr="00593E75">
        <w:t>回模考試題</w:t>
      </w:r>
    </w:p>
    <w:p w:rsidR="00593E75" w:rsidRPr="00593E75" w:rsidRDefault="00593E75" w:rsidP="00593E75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B)</w:t>
      </w:r>
    </w:p>
    <w:p w:rsidR="00B17DC4" w:rsidRPr="00593E75" w:rsidRDefault="00593E75" w:rsidP="00593E75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B17DC4" w:rsidRPr="00593E75">
        <w:rPr>
          <w:rFonts w:hint="eastAsia"/>
        </w:rPr>
        <w:t>細胞週期、有絲分裂與減數分裂的比較</w:t>
      </w:r>
    </w:p>
    <w:p w:rsidR="00B17DC4" w:rsidRPr="00593E75" w:rsidRDefault="00593E75" w:rsidP="00593E75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  <w:t>(A)</w:t>
      </w:r>
      <w:r>
        <w:rPr>
          <w:rFonts w:hint="eastAsia"/>
        </w:rPr>
        <w:t>都會有紡錘絲產生</w:t>
      </w:r>
      <w:r>
        <w:rPr>
          <w:rFonts w:hint="eastAsia"/>
        </w:rPr>
        <w:t xml:space="preserve">  (C)</w:t>
      </w:r>
      <w:r>
        <w:rPr>
          <w:rFonts w:hint="eastAsia"/>
        </w:rPr>
        <w:t>都只在間期發生一次複製</w:t>
      </w:r>
      <w:r>
        <w:rPr>
          <w:rFonts w:hint="eastAsia"/>
        </w:rPr>
        <w:t xml:space="preserve">  (D)</w:t>
      </w:r>
      <w:r>
        <w:rPr>
          <w:rFonts w:hint="eastAsia"/>
        </w:rPr>
        <w:t>聯會發生在第一次減數分裂</w:t>
      </w:r>
      <w:r>
        <w:rPr>
          <w:rFonts w:hint="eastAsia"/>
        </w:rPr>
        <w:t xml:space="preserve">  (E)</w:t>
      </w:r>
      <w:r w:rsidR="00B17DC4" w:rsidRPr="00593E75">
        <w:rPr>
          <w:rFonts w:hint="eastAsia"/>
        </w:rPr>
        <w:t>動物細胞可以觀察到中心粒，高等植物細胞無</w:t>
      </w:r>
      <w:r>
        <w:rPr>
          <w:rFonts w:hint="eastAsia"/>
        </w:rPr>
        <w:t>法，與細胞種類有關，與分裂類型無關</w:t>
      </w:r>
    </w:p>
    <w:p w:rsidR="00B17DC4" w:rsidRDefault="00593E75" w:rsidP="00D32A5B">
      <w:pPr>
        <w:pStyle w:val="af0"/>
      </w:pPr>
      <w:r>
        <w:rPr>
          <w:rFonts w:hint="eastAsia"/>
        </w:rPr>
        <w:t>11.</w:t>
      </w:r>
      <w:r>
        <w:rPr>
          <w:rFonts w:hint="eastAsia"/>
        </w:rPr>
        <w:tab/>
      </w:r>
      <w:r w:rsidR="00B17DC4" w:rsidRPr="00D32A5B">
        <w:rPr>
          <w:rFonts w:hint="eastAsia"/>
        </w:rPr>
        <w:t>已知</w:t>
      </w:r>
      <w:r>
        <w:rPr>
          <w:rFonts w:hint="eastAsia"/>
          <w:noProof/>
        </w:rPr>
        <w:drawing>
          <wp:anchor distT="0" distB="0" distL="114300" distR="114300" simplePos="0" relativeHeight="251666944" behindDoc="0" locked="0" layoutInCell="1" allowOverlap="1">
            <wp:simplePos x="1257935" y="5728335"/>
            <wp:positionH relativeFrom="column">
              <wp:align>right</wp:align>
            </wp:positionH>
            <wp:positionV relativeFrom="paragraph">
              <wp:posOffset>17780</wp:posOffset>
            </wp:positionV>
            <wp:extent cx="2332800" cy="1411200"/>
            <wp:effectExtent l="0" t="0" r="0" b="0"/>
            <wp:wrapSquare wrapText="bothSides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2800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7DC4" w:rsidRPr="00D32A5B">
        <w:rPr>
          <w:rFonts w:hint="eastAsia"/>
        </w:rPr>
        <w:t>乙</w:t>
      </w:r>
      <w:r>
        <w:rPr>
          <w:rFonts w:ascii="Cambria Math" w:hAnsi="Cambria Math" w:cs="Cambria Math"/>
        </w:rPr>
        <w:t>～</w:t>
      </w:r>
      <w:r w:rsidR="00B17DC4" w:rsidRPr="00D32A5B">
        <w:rPr>
          <w:rFonts w:hint="eastAsia"/>
        </w:rPr>
        <w:t>戊物種包含了企鵝、恆河鱷、暴龍與麻雀四種生物，則以下敘述哪些正確？（應選</w:t>
      </w:r>
      <w:r w:rsidR="00B17DC4" w:rsidRPr="00D32A5B">
        <w:t>3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>(A)</w:t>
      </w:r>
      <w:r w:rsidR="00B17DC4" w:rsidRPr="00D32A5B">
        <w:rPr>
          <w:rFonts w:hint="eastAsia"/>
        </w:rPr>
        <w:t>戊物種應為暴龍</w:t>
      </w:r>
      <w:r>
        <w:br/>
      </w:r>
      <w:r>
        <w:rPr>
          <w:rFonts w:hint="eastAsia"/>
        </w:rPr>
        <w:t>(B)</w:t>
      </w:r>
      <w:r w:rsidR="00B17DC4" w:rsidRPr="00D32A5B">
        <w:rPr>
          <w:rFonts w:hint="eastAsia"/>
        </w:rPr>
        <w:t>乙物種應為暴龍</w:t>
      </w:r>
      <w:r>
        <w:rPr>
          <w:rFonts w:hint="eastAsia"/>
        </w:rPr>
        <w:br/>
        <w:t>(C)</w:t>
      </w:r>
      <w:r w:rsidR="00B17DC4" w:rsidRPr="00D32A5B">
        <w:rPr>
          <w:rFonts w:hint="eastAsia"/>
        </w:rPr>
        <w:t>甲物種可能為臺灣獼猴</w:t>
      </w:r>
      <w:r>
        <w:br/>
      </w:r>
      <w:r>
        <w:rPr>
          <w:rFonts w:hint="eastAsia"/>
        </w:rPr>
        <w:t>(D)</w:t>
      </w:r>
      <w:r w:rsidR="00B17DC4" w:rsidRPr="00D32A5B">
        <w:rPr>
          <w:rFonts w:hint="eastAsia"/>
        </w:rPr>
        <w:t>甲物種可能為臺北樹蛙</w:t>
      </w:r>
      <w:r>
        <w:br/>
      </w:r>
      <w:r>
        <w:rPr>
          <w:rFonts w:hint="eastAsia"/>
        </w:rPr>
        <w:t>(E)</w:t>
      </w:r>
      <w:r w:rsidR="00B17DC4" w:rsidRPr="00D32A5B">
        <w:rPr>
          <w:rFonts w:hint="eastAsia"/>
        </w:rPr>
        <w:t>丁物種應為恆河鱷</w:t>
      </w:r>
    </w:p>
    <w:p w:rsidR="00593E75" w:rsidRPr="00593E75" w:rsidRDefault="00593E75" w:rsidP="00593E75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593E75">
        <w:t>龍騰【超模】自然科學測全真模擬題本</w:t>
      </w:r>
      <w:r w:rsidRPr="00593E75">
        <w:t xml:space="preserve"> </w:t>
      </w:r>
      <w:r w:rsidRPr="00593E75">
        <w:t>第</w:t>
      </w:r>
      <w:r w:rsidRPr="00593E75">
        <w:t>6</w:t>
      </w:r>
      <w:r w:rsidRPr="00593E75">
        <w:t>回模擬試卷</w:t>
      </w:r>
    </w:p>
    <w:p w:rsidR="00593E75" w:rsidRPr="00593E75" w:rsidRDefault="00593E75" w:rsidP="00593E75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B)(C)(D)</w:t>
      </w:r>
    </w:p>
    <w:p w:rsidR="00B17DC4" w:rsidRPr="00D32A5B" w:rsidRDefault="00593E75" w:rsidP="00593E75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B17DC4" w:rsidRPr="00D32A5B">
        <w:rPr>
          <w:rFonts w:hint="eastAsia"/>
        </w:rPr>
        <w:t>物種間的演化關係</w:t>
      </w:r>
    </w:p>
    <w:p w:rsidR="00593E75" w:rsidRDefault="00593E75" w:rsidP="000624BC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B17DC4" w:rsidRPr="00D32A5B">
        <w:rPr>
          <w:rFonts w:hint="eastAsia"/>
        </w:rPr>
        <w:t>乙</w:t>
      </w:r>
      <w:r>
        <w:rPr>
          <w:rFonts w:ascii="Cambria Math" w:hAnsi="Cambria Math" w:cs="Cambria Math"/>
        </w:rPr>
        <w:t>～</w:t>
      </w:r>
      <w:r w:rsidR="00B17DC4" w:rsidRPr="00D32A5B">
        <w:rPr>
          <w:rFonts w:hint="eastAsia"/>
        </w:rPr>
        <w:t>戊五種物種中，乙物種為已滅絕的物種，故乙物種應為暴龍，丙丁戊三者依其演化關係，可推論丙物種為恆河鱷，丁與戊物種為麻雀與企鵝。甲應是由非「恐龍、鱷魚與鳥類之共同祖先」所演化而來的其他物種，可能為魚類、兩生類、蛇蜥、烏龜或哺乳類等</w:t>
      </w:r>
    </w:p>
    <w:p w:rsidR="00B17DC4" w:rsidRPr="00D32A5B" w:rsidRDefault="007F6FAB" w:rsidP="00D32A5B">
      <w:pPr>
        <w:pStyle w:val="af0"/>
      </w:pPr>
      <w:r>
        <w:rPr>
          <w:rFonts w:hint="eastAsia"/>
        </w:rPr>
        <w:t>12.</w:t>
      </w:r>
      <w:r>
        <w:rPr>
          <w:rFonts w:hint="eastAsia"/>
        </w:rPr>
        <w:tab/>
      </w:r>
      <w:r w:rsidR="00B17DC4" w:rsidRPr="00D32A5B">
        <w:rPr>
          <w:rFonts w:hint="eastAsia"/>
        </w:rPr>
        <w:t>聯合國提出了</w:t>
      </w:r>
      <w:r w:rsidR="00B17DC4" w:rsidRPr="00D32A5B">
        <w:t xml:space="preserve">17 </w:t>
      </w:r>
      <w:r w:rsidR="00B17DC4" w:rsidRPr="00D32A5B">
        <w:rPr>
          <w:rFonts w:hint="eastAsia"/>
        </w:rPr>
        <w:t>項永續發展目標</w:t>
      </w:r>
      <w:r w:rsidR="00B17DC4" w:rsidRPr="00D32A5B">
        <w:t>(SDGs)</w:t>
      </w:r>
      <w:r w:rsidR="00B17DC4" w:rsidRPr="00D32A5B">
        <w:rPr>
          <w:rFonts w:hint="eastAsia"/>
        </w:rPr>
        <w:t>，其中一項為「可負擔的潔淨能源」，內容之一是期望在</w:t>
      </w:r>
      <w:r w:rsidR="00B17DC4" w:rsidRPr="00D32A5B">
        <w:t xml:space="preserve">2030 </w:t>
      </w:r>
      <w:r w:rsidR="00B17DC4" w:rsidRPr="00D32A5B">
        <w:rPr>
          <w:rFonts w:hint="eastAsia"/>
        </w:rPr>
        <w:t>年提高全球再生能源的共享，而臺灣目前也往再生能源的發展努力。在下列臺灣發展的再生能源項目中，哪些描述符合科學或現在臺灣發展再生能源的現況？（應選</w:t>
      </w:r>
      <w:r>
        <w:t>3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>(A)</w:t>
      </w:r>
      <w:r w:rsidR="00B17DC4" w:rsidRPr="00D32A5B">
        <w:rPr>
          <w:rFonts w:hint="eastAsia"/>
        </w:rPr>
        <w:t>臺灣目前已開始商業運轉的再生能源主要項目為太陽能與風電</w:t>
      </w:r>
      <w:r>
        <w:rPr>
          <w:rFonts w:hint="eastAsia"/>
        </w:rPr>
        <w:t xml:space="preserve">  (B)</w:t>
      </w:r>
      <w:r w:rsidR="00B17DC4" w:rsidRPr="00D32A5B">
        <w:rPr>
          <w:rFonts w:hint="eastAsia"/>
        </w:rPr>
        <w:t>在臺灣架設太陽能板，太陽能板面向西方發電效率最高</w:t>
      </w:r>
      <w:r>
        <w:rPr>
          <w:rFonts w:hint="eastAsia"/>
        </w:rPr>
        <w:t xml:space="preserve">  (C)</w:t>
      </w:r>
      <w:r w:rsidR="00B17DC4" w:rsidRPr="00D32A5B">
        <w:rPr>
          <w:rFonts w:hint="eastAsia"/>
        </w:rPr>
        <w:t>地熱發電是臺灣現階段正在開發的再生能源之一</w:t>
      </w:r>
      <w:r>
        <w:rPr>
          <w:rFonts w:hint="eastAsia"/>
        </w:rPr>
        <w:t xml:space="preserve">  (D)</w:t>
      </w:r>
      <w:r w:rsidR="00B17DC4" w:rsidRPr="00D32A5B">
        <w:rPr>
          <w:rFonts w:hint="eastAsia"/>
        </w:rPr>
        <w:t>臺灣西部平原（如彰化、雲林）屬於地熱資源豐富的區域</w:t>
      </w:r>
      <w:r>
        <w:rPr>
          <w:rFonts w:hint="eastAsia"/>
        </w:rPr>
        <w:t xml:space="preserve">  (E)</w:t>
      </w:r>
      <w:r w:rsidR="00B17DC4" w:rsidRPr="00D32A5B">
        <w:rPr>
          <w:rFonts w:hint="eastAsia"/>
        </w:rPr>
        <w:t>假設北部地區與南部地區太陽能板架設面積皆相同，則南部全年太陽能發電量應大於北部</w:t>
      </w:r>
    </w:p>
    <w:p w:rsidR="00B17DC4" w:rsidRDefault="007F6FAB" w:rsidP="007F6FAB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="00B17DC4" w:rsidRPr="007F6FAB">
        <w:t>龍騰【超模】自然科學測全真模擬題本</w:t>
      </w:r>
      <w:r w:rsidR="00B17DC4" w:rsidRPr="007F6FAB">
        <w:t xml:space="preserve"> </w:t>
      </w:r>
      <w:r w:rsidR="00B17DC4" w:rsidRPr="007F6FAB">
        <w:t>第</w:t>
      </w:r>
      <w:r w:rsidR="00B17DC4" w:rsidRPr="007F6FAB">
        <w:t>6</w:t>
      </w:r>
      <w:r w:rsidR="00B17DC4" w:rsidRPr="007F6FAB">
        <w:t>回模擬試卷</w:t>
      </w:r>
    </w:p>
    <w:p w:rsidR="007F6FAB" w:rsidRPr="00593E75" w:rsidRDefault="007F6FAB" w:rsidP="007F6FAB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A)(C)(E)</w:t>
      </w:r>
    </w:p>
    <w:p w:rsidR="000624BC" w:rsidRDefault="000624BC">
      <w:pPr>
        <w:widowControl/>
        <w:jc w:val="left"/>
        <w:rPr>
          <w:color w:val="FF0000"/>
        </w:rPr>
      </w:pPr>
      <w:r>
        <w:br w:type="page"/>
      </w:r>
    </w:p>
    <w:p w:rsidR="00B17DC4" w:rsidRPr="007F6FAB" w:rsidRDefault="007F6FAB" w:rsidP="007F6FAB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B17DC4" w:rsidRPr="007F6FAB">
        <w:rPr>
          <w:rFonts w:hint="eastAsia"/>
        </w:rPr>
        <w:t>永續發展、太陽位置於季節上的變化</w:t>
      </w:r>
    </w:p>
    <w:p w:rsidR="00B17DC4" w:rsidRPr="00D32A5B" w:rsidRDefault="007F6FAB" w:rsidP="007F6FAB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  <w:t>(B)</w:t>
      </w:r>
      <w:r w:rsidR="00B17DC4" w:rsidRPr="007F6FAB">
        <w:rPr>
          <w:rFonts w:hint="eastAsia"/>
        </w:rPr>
        <w:t>因陽光直射太陽能板時單位面積所獲得的能量最大，又因北半球太陽仰角最高時的位置大致上皆在南方，故太陽能板需面向南方以</w:t>
      </w:r>
      <w:r>
        <w:rPr>
          <w:rFonts w:hint="eastAsia"/>
        </w:rPr>
        <w:t>獲得最大的發電功率</w:t>
      </w:r>
      <w:r>
        <w:rPr>
          <w:rFonts w:hint="eastAsia"/>
        </w:rPr>
        <w:br/>
        <w:t>(D)</w:t>
      </w:r>
      <w:r w:rsidR="00B17DC4" w:rsidRPr="00D32A5B">
        <w:rPr>
          <w:rFonts w:hint="eastAsia"/>
        </w:rPr>
        <w:t>地熱蘊藏量較多的地方通常會位於火山附近或是板塊邊界附近，例如宜蘭、金山。西部</w:t>
      </w:r>
      <w:r>
        <w:rPr>
          <w:rFonts w:hint="eastAsia"/>
        </w:rPr>
        <w:t>平原較遠離這些位置，故地熱蘊藏量較低</w:t>
      </w:r>
      <w:r>
        <w:rPr>
          <w:rFonts w:hint="eastAsia"/>
        </w:rPr>
        <w:t xml:space="preserve">  (E)</w:t>
      </w:r>
      <w:r w:rsidR="00B17DC4" w:rsidRPr="00D32A5B">
        <w:rPr>
          <w:rFonts w:hint="eastAsia"/>
        </w:rPr>
        <w:t>北部與南部相比，南部全年晴天時數較北部</w:t>
      </w:r>
      <w:r>
        <w:rPr>
          <w:rFonts w:hint="eastAsia"/>
        </w:rPr>
        <w:t>多，故發電量會大於北部</w:t>
      </w:r>
    </w:p>
    <w:p w:rsidR="00B17DC4" w:rsidRPr="00D32A5B" w:rsidRDefault="007F6FAB" w:rsidP="00D32A5B">
      <w:pPr>
        <w:pStyle w:val="af0"/>
      </w:pPr>
      <w:r>
        <w:rPr>
          <w:rFonts w:hint="eastAsia"/>
        </w:rPr>
        <w:t>13.</w:t>
      </w:r>
      <w:r>
        <w:rPr>
          <w:rFonts w:hint="eastAsia"/>
        </w:rPr>
        <w:tab/>
      </w:r>
      <w:r w:rsidR="00B17DC4" w:rsidRPr="00D32A5B">
        <w:rPr>
          <w:rFonts w:hint="eastAsia"/>
        </w:rPr>
        <w:t>臺南有一地區密集噴灑滅蚊殺蟲劑，使此地斑蚊族群數量減少</w:t>
      </w:r>
      <w:r w:rsidR="00B17DC4" w:rsidRPr="00D32A5B">
        <w:t>99</w:t>
      </w:r>
      <w:r w:rsidR="00B17DC4" w:rsidRPr="00D32A5B">
        <w:rPr>
          <w:rFonts w:hint="eastAsia"/>
        </w:rPr>
        <w:t>％，但是一年之後，防疫單位調查，該族群又恢復到原來的數量。再次噴灑此殺蟲劑，只消滅了</w:t>
      </w:r>
      <w:r w:rsidR="00B17DC4" w:rsidRPr="00D32A5B">
        <w:t>20</w:t>
      </w:r>
      <w:r w:rsidR="00B17DC4" w:rsidRPr="00D32A5B">
        <w:rPr>
          <w:rFonts w:hint="eastAsia"/>
        </w:rPr>
        <w:t>％的斑蚊族群數量。下列相關敘述哪些正確？（應選</w:t>
      </w:r>
      <w:r>
        <w:t>2</w:t>
      </w:r>
      <w:r w:rsidR="00B17DC4" w:rsidRPr="00D32A5B">
        <w:rPr>
          <w:rFonts w:hint="eastAsia"/>
        </w:rPr>
        <w:t>項）</w:t>
      </w:r>
      <w:r>
        <w:rPr>
          <w:rFonts w:hint="eastAsia"/>
        </w:rPr>
        <w:br/>
        <w:t>(A)</w:t>
      </w:r>
      <w:r>
        <w:rPr>
          <w:rFonts w:hint="eastAsia"/>
        </w:rPr>
        <w:t>抗此殺蟲劑的突變基因早就存在斑蚊的族群中</w:t>
      </w:r>
      <w:r>
        <w:rPr>
          <w:rFonts w:hint="eastAsia"/>
        </w:rPr>
        <w:t xml:space="preserve">  (B)</w:t>
      </w:r>
      <w:r>
        <w:rPr>
          <w:rFonts w:hint="eastAsia"/>
        </w:rPr>
        <w:t>在原來族群中，抗此殺蟲劑的基因很少</w:t>
      </w:r>
      <w:r>
        <w:rPr>
          <w:rFonts w:hint="eastAsia"/>
        </w:rPr>
        <w:t xml:space="preserve">  (C)</w:t>
      </w:r>
      <w:r>
        <w:rPr>
          <w:rFonts w:hint="eastAsia"/>
        </w:rPr>
        <w:t>殺蟲劑造成斑蚊產生突變基因</w:t>
      </w:r>
      <w:r>
        <w:rPr>
          <w:rFonts w:hint="eastAsia"/>
        </w:rPr>
        <w:t xml:space="preserve">  (D)</w:t>
      </w:r>
      <w:r>
        <w:rPr>
          <w:rFonts w:hint="eastAsia"/>
        </w:rPr>
        <w:t>斑蚊身體累積的殺蟲劑增加了自身的抗藥性</w:t>
      </w:r>
      <w:r>
        <w:rPr>
          <w:rFonts w:hint="eastAsia"/>
        </w:rPr>
        <w:t xml:space="preserve">  (E)</w:t>
      </w:r>
      <w:r w:rsidR="00B17DC4" w:rsidRPr="00D32A5B">
        <w:rPr>
          <w:rFonts w:hint="eastAsia"/>
        </w:rPr>
        <w:t>此殺蟲劑對蚊子的演化沒有作用</w:t>
      </w:r>
    </w:p>
    <w:p w:rsidR="00B17DC4" w:rsidRDefault="007F6FAB" w:rsidP="007F6FAB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="00B17DC4" w:rsidRPr="007F6FAB">
        <w:t>龍騰【新關鍵】圖解生物學測總複習講義</w:t>
      </w:r>
      <w:r w:rsidR="00B17DC4" w:rsidRPr="007F6FAB">
        <w:t xml:space="preserve"> </w:t>
      </w:r>
      <w:r w:rsidR="00B17DC4" w:rsidRPr="007F6FAB">
        <w:t>單元</w:t>
      </w:r>
      <w:r w:rsidR="00B17DC4" w:rsidRPr="007F6FAB">
        <w:t>3</w:t>
      </w:r>
      <w:r w:rsidR="00B17DC4" w:rsidRPr="007F6FAB">
        <w:t>演化與多樣的生物</w:t>
      </w:r>
    </w:p>
    <w:p w:rsidR="007F6FAB" w:rsidRPr="00593E75" w:rsidRDefault="007F6FAB" w:rsidP="007F6FAB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A)(B)</w:t>
      </w:r>
    </w:p>
    <w:p w:rsidR="00B17DC4" w:rsidRPr="00D32A5B" w:rsidRDefault="007F6FAB" w:rsidP="007F6FAB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  <w:t>(C)</w:t>
      </w:r>
      <w:r w:rsidR="00B17DC4" w:rsidRPr="007F6FAB">
        <w:rPr>
          <w:rFonts w:hint="eastAsia"/>
        </w:rPr>
        <w:t>環境不會誘使新的基因出現，新的基因唯有靠突</w:t>
      </w:r>
      <w:r>
        <w:rPr>
          <w:rFonts w:hint="eastAsia"/>
        </w:rPr>
        <w:t>變才會產生</w:t>
      </w:r>
      <w:r>
        <w:rPr>
          <w:rFonts w:hint="eastAsia"/>
        </w:rPr>
        <w:t xml:space="preserve">  (D)</w:t>
      </w:r>
      <w:r w:rsidR="00B17DC4" w:rsidRPr="007F6FAB">
        <w:rPr>
          <w:rFonts w:hint="eastAsia"/>
        </w:rPr>
        <w:t>抗藥性本來就存在，並非由累積殺蟲劑在體內而</w:t>
      </w:r>
      <w:r>
        <w:rPr>
          <w:rFonts w:hint="eastAsia"/>
        </w:rPr>
        <w:t>產生</w:t>
      </w:r>
      <w:r>
        <w:rPr>
          <w:rFonts w:hint="eastAsia"/>
        </w:rPr>
        <w:t xml:space="preserve">  (E)</w:t>
      </w:r>
      <w:r w:rsidR="00B17DC4" w:rsidRPr="007F6FAB">
        <w:rPr>
          <w:rFonts w:hint="eastAsia"/>
        </w:rPr>
        <w:t>殺蟲劑使得抗藥性基因頻率在蚊子的族群內增</w:t>
      </w:r>
      <w:r w:rsidR="00B17DC4" w:rsidRPr="00D32A5B">
        <w:rPr>
          <w:rFonts w:hint="eastAsia"/>
        </w:rPr>
        <w:t>加，就是驅使蚊子演化</w:t>
      </w:r>
    </w:p>
    <w:p w:rsidR="007F6FAB" w:rsidRPr="000C799A" w:rsidRDefault="007F6FAB" w:rsidP="007F6FAB">
      <w:pPr>
        <w:pStyle w:val="af0"/>
        <w:rPr>
          <w:u w:val="single"/>
        </w:rPr>
      </w:pPr>
      <w:r>
        <w:rPr>
          <w:rFonts w:hint="eastAsia"/>
          <w:u w:val="single"/>
        </w:rPr>
        <w:t>14</w:t>
      </w:r>
      <w:r w:rsidRPr="000C799A">
        <w:rPr>
          <w:rFonts w:hint="eastAsia"/>
          <w:u w:val="single"/>
        </w:rPr>
        <w:t>～</w:t>
      </w:r>
      <w:r>
        <w:rPr>
          <w:rFonts w:hint="eastAsia"/>
          <w:u w:val="single"/>
        </w:rPr>
        <w:t>15</w:t>
      </w:r>
      <w:r w:rsidRPr="000C799A">
        <w:rPr>
          <w:rFonts w:hint="eastAsia"/>
          <w:u w:val="single"/>
        </w:rPr>
        <w:t>題為題組</w:t>
      </w:r>
    </w:p>
    <w:p w:rsidR="00B17DC4" w:rsidRPr="00D32A5B" w:rsidRDefault="007F6FAB" w:rsidP="00D73DE1">
      <w:pPr>
        <w:pStyle w:val="af0"/>
        <w:tabs>
          <w:tab w:val="left" w:pos="3542"/>
        </w:tabs>
      </w:pPr>
      <w:r>
        <w:rPr>
          <w:rFonts w:hint="eastAsia"/>
        </w:rPr>
        <w:t>14.</w:t>
      </w:r>
      <w:r>
        <w:rPr>
          <w:rFonts w:hint="eastAsia"/>
        </w:rPr>
        <w:tab/>
      </w:r>
      <w:r w:rsidR="00B17DC4" w:rsidRPr="00D32A5B">
        <w:rPr>
          <w:rFonts w:hint="eastAsia"/>
        </w:rPr>
        <w:t>如果轉殖進入目標生物細胞內的一段雙股</w:t>
      </w: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3727450" y="7783830"/>
            <wp:positionH relativeFrom="column">
              <wp:align>right</wp:align>
            </wp:positionH>
            <wp:positionV relativeFrom="paragraph">
              <wp:posOffset>75565</wp:posOffset>
            </wp:positionV>
            <wp:extent cx="1944000" cy="306000"/>
            <wp:effectExtent l="0" t="0" r="0" b="0"/>
            <wp:wrapSquare wrapText="bothSides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ep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30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DNA</w:t>
      </w:r>
      <w:r w:rsidR="00B17DC4" w:rsidRPr="00D32A5B">
        <w:rPr>
          <w:rFonts w:hint="eastAsia"/>
        </w:rPr>
        <w:t>如附圖，且已知雙股</w:t>
      </w:r>
      <w:r w:rsidR="00B17DC4" w:rsidRPr="00D32A5B">
        <w:t xml:space="preserve">DNA </w:t>
      </w:r>
      <w:r w:rsidR="00B17DC4" w:rsidRPr="00D32A5B">
        <w:rPr>
          <w:rFonts w:hint="eastAsia"/>
        </w:rPr>
        <w:t>只有乙股會被用來合成出</w:t>
      </w:r>
      <w:r w:rsidR="00B17DC4" w:rsidRPr="00D32A5B">
        <w:t>RNA</w:t>
      </w:r>
      <w:r w:rsidR="00B17DC4" w:rsidRPr="00D32A5B">
        <w:rPr>
          <w:rFonts w:hint="eastAsia"/>
        </w:rPr>
        <w:t>，所得到的</w:t>
      </w:r>
      <w:r>
        <w:t>RNA</w:t>
      </w:r>
      <w:r w:rsidR="00B17DC4" w:rsidRPr="00D32A5B">
        <w:rPr>
          <w:rFonts w:hint="eastAsia"/>
        </w:rPr>
        <w:t>為下列何者？</w:t>
      </w:r>
      <w:r>
        <w:rPr>
          <w:rFonts w:hint="eastAsia"/>
        </w:rPr>
        <w:br/>
        <w:t>(A)</w:t>
      </w:r>
      <w:r w:rsidR="00B17DC4" w:rsidRPr="00D32A5B">
        <w:t xml:space="preserve"> CTAAGTATTCGATAC</w:t>
      </w:r>
      <w:r w:rsidR="00D73DE1">
        <w:rPr>
          <w:rFonts w:hint="eastAsia"/>
        </w:rPr>
        <w:tab/>
      </w:r>
      <w:r>
        <w:rPr>
          <w:rFonts w:hint="eastAsia"/>
        </w:rPr>
        <w:t>(B)</w:t>
      </w:r>
      <w:r w:rsidR="00B17DC4" w:rsidRPr="00D32A5B">
        <w:t xml:space="preserve"> GATTCATAAGCTATG</w:t>
      </w:r>
      <w:r>
        <w:rPr>
          <w:rFonts w:hint="eastAsia"/>
        </w:rPr>
        <w:t xml:space="preserve">  </w:t>
      </w:r>
      <w:r w:rsidR="00D73DE1">
        <w:rPr>
          <w:rFonts w:hint="eastAsia"/>
        </w:rPr>
        <w:t xml:space="preserve">  </w:t>
      </w:r>
      <w:r>
        <w:rPr>
          <w:rFonts w:hint="eastAsia"/>
        </w:rPr>
        <w:t>(C)</w:t>
      </w:r>
      <w:r w:rsidR="00B17DC4" w:rsidRPr="00D32A5B">
        <w:t xml:space="preserve"> GAUUCAUAAGCUAUG</w:t>
      </w:r>
      <w:r>
        <w:rPr>
          <w:rFonts w:hint="eastAsia"/>
        </w:rPr>
        <w:br/>
        <w:t>(D)</w:t>
      </w:r>
      <w:r w:rsidR="00B17DC4" w:rsidRPr="00D32A5B">
        <w:t xml:space="preserve"> CUAAGUAUUCGAUAC</w:t>
      </w:r>
      <w:r w:rsidR="00D73DE1">
        <w:tab/>
      </w:r>
      <w:r>
        <w:rPr>
          <w:rFonts w:hint="eastAsia"/>
        </w:rPr>
        <w:t>(E)</w:t>
      </w:r>
      <w:r w:rsidR="00B17DC4" w:rsidRPr="00D32A5B">
        <w:t xml:space="preserve"> GUTTCUTUUGCTUTG</w:t>
      </w:r>
    </w:p>
    <w:p w:rsidR="007F6FAB" w:rsidRPr="00D32A5B" w:rsidRDefault="007F6FAB" w:rsidP="007F6FAB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D32A5B">
        <w:t>龍騰【模模考】自然科學測模考試題本</w:t>
      </w:r>
      <w:r w:rsidRPr="00D32A5B">
        <w:t xml:space="preserve"> </w:t>
      </w:r>
      <w:r w:rsidRPr="00D32A5B">
        <w:t>第</w:t>
      </w:r>
      <w:r w:rsidRPr="00D32A5B">
        <w:t>3</w:t>
      </w:r>
      <w:r w:rsidRPr="00D32A5B">
        <w:t>回模考試題</w:t>
      </w:r>
    </w:p>
    <w:p w:rsidR="007F6FAB" w:rsidRPr="00593E75" w:rsidRDefault="007F6FAB" w:rsidP="007F6FAB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D)</w:t>
      </w:r>
    </w:p>
    <w:p w:rsidR="007F6FAB" w:rsidRDefault="007F6FAB" w:rsidP="000624BC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Pr="00D32A5B">
        <w:rPr>
          <w:rFonts w:hint="eastAsia"/>
        </w:rPr>
        <w:t>轉錄、鹼基配對</w:t>
      </w:r>
    </w:p>
    <w:p w:rsidR="007F6FAB" w:rsidRDefault="007F6FAB" w:rsidP="007F6FAB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D32A5B">
        <w:rPr>
          <w:rFonts w:hint="eastAsia"/>
        </w:rPr>
        <w:t>根據附圖乙股的</w:t>
      </w:r>
      <w:r>
        <w:t>DNA</w:t>
      </w:r>
      <w:r w:rsidRPr="00D32A5B">
        <w:rPr>
          <w:rFonts w:hint="eastAsia"/>
        </w:rPr>
        <w:t>單股合成出</w:t>
      </w:r>
      <w:r w:rsidRPr="00D32A5B">
        <w:t>RNA</w:t>
      </w:r>
      <w:r w:rsidRPr="00D32A5B">
        <w:rPr>
          <w:rFonts w:hint="eastAsia"/>
        </w:rPr>
        <w:t>，以</w:t>
      </w:r>
      <w:r>
        <w:t>A</w:t>
      </w:r>
      <w:r w:rsidRPr="00D32A5B">
        <w:rPr>
          <w:rFonts w:hint="eastAsia"/>
        </w:rPr>
        <w:t>與</w:t>
      </w:r>
      <w:r>
        <w:t>U</w:t>
      </w:r>
      <w:r w:rsidRPr="00D32A5B">
        <w:rPr>
          <w:rFonts w:hint="eastAsia"/>
        </w:rPr>
        <w:t>配對，</w:t>
      </w:r>
      <w:r>
        <w:t>T</w:t>
      </w:r>
      <w:r w:rsidRPr="00D32A5B">
        <w:rPr>
          <w:rFonts w:hint="eastAsia"/>
        </w:rPr>
        <w:t>與</w:t>
      </w:r>
      <w:r>
        <w:t>A</w:t>
      </w:r>
      <w:r w:rsidRPr="00D32A5B">
        <w:rPr>
          <w:rFonts w:hint="eastAsia"/>
        </w:rPr>
        <w:t>配對，</w:t>
      </w:r>
      <w:r>
        <w:t>G</w:t>
      </w:r>
      <w:r w:rsidRPr="00D32A5B">
        <w:rPr>
          <w:rFonts w:hint="eastAsia"/>
        </w:rPr>
        <w:t>與</w:t>
      </w:r>
      <w:r w:rsidRPr="00D32A5B">
        <w:t>C</w:t>
      </w:r>
      <w:r w:rsidRPr="00D32A5B">
        <w:rPr>
          <w:rFonts w:hint="eastAsia"/>
        </w:rPr>
        <w:t>配對的方式即可以獲得</w:t>
      </w:r>
      <w:r w:rsidRPr="00D32A5B">
        <w:t xml:space="preserve">RNA </w:t>
      </w:r>
      <w:r w:rsidRPr="00D32A5B">
        <w:rPr>
          <w:rFonts w:hint="eastAsia"/>
        </w:rPr>
        <w:t>序列為</w:t>
      </w:r>
      <w:r w:rsidRPr="00D32A5B">
        <w:t>CUAAGUAUUCGAUAC</w:t>
      </w:r>
    </w:p>
    <w:p w:rsidR="000624BC" w:rsidRDefault="000624BC">
      <w:pPr>
        <w:widowControl/>
        <w:jc w:val="left"/>
      </w:pPr>
      <w:r>
        <w:br w:type="page"/>
      </w:r>
    </w:p>
    <w:p w:rsidR="00B17DC4" w:rsidRDefault="007F6FAB" w:rsidP="00D32A5B">
      <w:pPr>
        <w:pStyle w:val="af0"/>
      </w:pPr>
      <w:r>
        <w:rPr>
          <w:rFonts w:hint="eastAsia"/>
        </w:rPr>
        <w:t>15.</w:t>
      </w:r>
      <w:r>
        <w:rPr>
          <w:rFonts w:hint="eastAsia"/>
        </w:rPr>
        <w:tab/>
      </w:r>
      <w:r w:rsidR="00B17DC4" w:rsidRPr="00D32A5B">
        <w:rPr>
          <w:rFonts w:hint="eastAsia"/>
        </w:rPr>
        <w:t>承上題，經過多年的研究，我們了解轉譯過程中</w:t>
      </w:r>
      <w:r w:rsidR="00B17DC4" w:rsidRPr="00D32A5B">
        <w:t xml:space="preserve">RNA </w:t>
      </w:r>
      <w:r w:rsidR="00B17DC4" w:rsidRPr="00D32A5B">
        <w:rPr>
          <w:rFonts w:hint="eastAsia"/>
        </w:rPr>
        <w:t>上所攜帶的含氮鹼基轉換成胺基酸時對應的密碼子表如附圖，則我們將會獲得什麼樣的胺基酸排序順序？</w:t>
      </w:r>
    </w:p>
    <w:p w:rsidR="007F6FAB" w:rsidRPr="007F6FAB" w:rsidRDefault="007F6FAB" w:rsidP="000624BC">
      <w:pPr>
        <w:pStyle w:val="af0"/>
        <w:snapToGrid w:val="0"/>
        <w:ind w:leftChars="150" w:left="722"/>
        <w:jc w:val="left"/>
      </w:pPr>
      <w:r>
        <w:rPr>
          <w:rFonts w:hint="eastAsia"/>
          <w:noProof/>
        </w:rPr>
        <w:drawing>
          <wp:inline distT="0" distB="0" distL="0" distR="0">
            <wp:extent cx="5792400" cy="2851200"/>
            <wp:effectExtent l="0" t="0" r="0" b="635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2400" cy="28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DC4" w:rsidRPr="00D32A5B" w:rsidRDefault="007F6FAB" w:rsidP="00D73DE1">
      <w:pPr>
        <w:pStyle w:val="af0"/>
        <w:tabs>
          <w:tab w:val="left" w:pos="5124"/>
        </w:tabs>
      </w:pPr>
      <w:r>
        <w:rPr>
          <w:rFonts w:hint="eastAsia"/>
        </w:rPr>
        <w:tab/>
        <w:t>(A)</w:t>
      </w:r>
      <w:r w:rsidR="00B17DC4" w:rsidRPr="00D32A5B">
        <w:rPr>
          <w:rFonts w:hint="eastAsia"/>
        </w:rPr>
        <w:t>白胺酸</w:t>
      </w:r>
      <w:r>
        <w:t>-</w:t>
      </w:r>
      <w:r w:rsidR="00B17DC4" w:rsidRPr="00D32A5B">
        <w:rPr>
          <w:rFonts w:hint="eastAsia"/>
        </w:rPr>
        <w:t>絲胺酸</w:t>
      </w:r>
      <w:r>
        <w:t>-</w:t>
      </w:r>
      <w:r w:rsidR="00B17DC4" w:rsidRPr="00D32A5B">
        <w:rPr>
          <w:rFonts w:hint="eastAsia"/>
        </w:rPr>
        <w:t>異白胺酸</w:t>
      </w:r>
      <w:r>
        <w:t>-</w:t>
      </w:r>
      <w:r w:rsidR="00B17DC4" w:rsidRPr="00D32A5B">
        <w:rPr>
          <w:rFonts w:hint="eastAsia"/>
        </w:rPr>
        <w:t>精胺酸</w:t>
      </w:r>
      <w:r>
        <w:t>-</w:t>
      </w:r>
      <w:r w:rsidR="00B17DC4" w:rsidRPr="00D32A5B">
        <w:rPr>
          <w:rFonts w:hint="eastAsia"/>
        </w:rPr>
        <w:t>酪胺酸</w:t>
      </w:r>
      <w:r w:rsidR="00D73DE1">
        <w:tab/>
      </w:r>
      <w:r>
        <w:rPr>
          <w:rFonts w:hint="eastAsia"/>
        </w:rPr>
        <w:t>(B)</w:t>
      </w:r>
      <w:r w:rsidR="00B17DC4" w:rsidRPr="00D32A5B">
        <w:rPr>
          <w:rFonts w:hint="eastAsia"/>
        </w:rPr>
        <w:t>天門冬酸</w:t>
      </w:r>
      <w:r>
        <w:t>-</w:t>
      </w:r>
      <w:r>
        <w:rPr>
          <w:rFonts w:hint="eastAsia"/>
        </w:rPr>
        <w:t>絲胺酸</w:t>
      </w:r>
      <w:r>
        <w:br/>
      </w:r>
      <w:r>
        <w:rPr>
          <w:rFonts w:hint="eastAsia"/>
        </w:rPr>
        <w:t>(C)</w:t>
      </w:r>
      <w:r w:rsidR="00B17DC4" w:rsidRPr="00D32A5B">
        <w:rPr>
          <w:rFonts w:hint="eastAsia"/>
        </w:rPr>
        <w:t>組胺酸</w:t>
      </w:r>
      <w:r>
        <w:t>-</w:t>
      </w:r>
      <w:r w:rsidR="00B17DC4" w:rsidRPr="00D32A5B">
        <w:rPr>
          <w:rFonts w:hint="eastAsia"/>
        </w:rPr>
        <w:t>絲胺酸</w:t>
      </w:r>
      <w:r>
        <w:t>-</w:t>
      </w:r>
      <w:r>
        <w:rPr>
          <w:rFonts w:hint="eastAsia"/>
        </w:rPr>
        <w:t>白胺酸</w:t>
      </w:r>
      <w:r w:rsidR="00D73DE1">
        <w:tab/>
      </w:r>
      <w:r>
        <w:rPr>
          <w:rFonts w:hint="eastAsia"/>
        </w:rPr>
        <w:t>(D)</w:t>
      </w:r>
      <w:r w:rsidR="00B17DC4" w:rsidRPr="00D32A5B">
        <w:rPr>
          <w:rFonts w:hint="eastAsia"/>
        </w:rPr>
        <w:t>麩胺酸</w:t>
      </w:r>
      <w:r>
        <w:t>-</w:t>
      </w:r>
      <w:r w:rsidR="00B17DC4" w:rsidRPr="00D32A5B">
        <w:rPr>
          <w:rFonts w:hint="eastAsia"/>
        </w:rPr>
        <w:t>絲胺酸</w:t>
      </w:r>
      <w:r>
        <w:t>-</w:t>
      </w:r>
      <w:r w:rsidR="00B17DC4" w:rsidRPr="00D32A5B">
        <w:rPr>
          <w:rFonts w:hint="eastAsia"/>
        </w:rPr>
        <w:t>天門冬酸</w:t>
      </w:r>
      <w:r>
        <w:t>-</w:t>
      </w:r>
      <w:r>
        <w:rPr>
          <w:rFonts w:hint="eastAsia"/>
        </w:rPr>
        <w:t>酥胺酸</w:t>
      </w:r>
      <w:r>
        <w:rPr>
          <w:rFonts w:hint="eastAsia"/>
        </w:rPr>
        <w:br/>
        <w:t>(E)</w:t>
      </w:r>
      <w:r w:rsidR="00B17DC4" w:rsidRPr="00D32A5B">
        <w:rPr>
          <w:rFonts w:hint="eastAsia"/>
        </w:rPr>
        <w:t>酪胺酸</w:t>
      </w:r>
      <w:r>
        <w:t>-</w:t>
      </w:r>
      <w:r w:rsidR="00B17DC4" w:rsidRPr="00D32A5B">
        <w:rPr>
          <w:rFonts w:hint="eastAsia"/>
        </w:rPr>
        <w:t>精胺酸</w:t>
      </w:r>
      <w:r>
        <w:t>-</w:t>
      </w:r>
      <w:r w:rsidR="00B17DC4" w:rsidRPr="00D32A5B">
        <w:rPr>
          <w:rFonts w:hint="eastAsia"/>
        </w:rPr>
        <w:t>異白胺酸</w:t>
      </w:r>
      <w:r>
        <w:t>-</w:t>
      </w:r>
      <w:r w:rsidR="00B17DC4" w:rsidRPr="00D32A5B">
        <w:rPr>
          <w:rFonts w:hint="eastAsia"/>
        </w:rPr>
        <w:t>絲胺酸</w:t>
      </w:r>
      <w:r>
        <w:t>-</w:t>
      </w:r>
      <w:r>
        <w:rPr>
          <w:rFonts w:hint="eastAsia"/>
        </w:rPr>
        <w:t>白胺酸</w:t>
      </w:r>
    </w:p>
    <w:p w:rsidR="007F6FAB" w:rsidRPr="00D32A5B" w:rsidRDefault="007F6FAB" w:rsidP="007F6FAB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D32A5B">
        <w:t>龍騰【模模考】自然科學測模考試題本</w:t>
      </w:r>
      <w:r w:rsidRPr="00D32A5B">
        <w:t xml:space="preserve"> </w:t>
      </w:r>
      <w:r w:rsidRPr="00D32A5B">
        <w:t>第</w:t>
      </w:r>
      <w:r w:rsidRPr="00D32A5B">
        <w:t>3</w:t>
      </w:r>
      <w:r w:rsidRPr="00D32A5B">
        <w:t>回模考試題</w:t>
      </w:r>
    </w:p>
    <w:p w:rsidR="007F6FAB" w:rsidRPr="00593E75" w:rsidRDefault="007F6FAB" w:rsidP="007F6FAB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A)</w:t>
      </w:r>
    </w:p>
    <w:p w:rsidR="007F6FAB" w:rsidRDefault="007F6FAB" w:rsidP="007F6FAB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B17DC4" w:rsidRPr="00D32A5B">
        <w:rPr>
          <w:rFonts w:hint="eastAsia"/>
        </w:rPr>
        <w:t>轉譯，將鹼基順序變成胺基酸順序時的密碼子表</w:t>
      </w:r>
    </w:p>
    <w:p w:rsidR="00B17DC4" w:rsidRPr="00D32A5B" w:rsidRDefault="007F6FAB" w:rsidP="007F6FAB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B17DC4" w:rsidRPr="00D32A5B">
        <w:rPr>
          <w:rFonts w:hint="eastAsia"/>
        </w:rPr>
        <w:t>轉譯時根據核糖體從</w:t>
      </w:r>
      <w:r w:rsidR="00B17DC4" w:rsidRPr="00D32A5B">
        <w:t>RNA 5</w:t>
      </w:r>
      <w:r w:rsidR="00B17DC4" w:rsidRPr="002656FB">
        <w:rPr>
          <w:i/>
        </w:rPr>
        <w:t>'</w:t>
      </w:r>
      <w:r w:rsidR="002656FB" w:rsidRPr="002656FB">
        <w:rPr>
          <w:rFonts w:hint="eastAsia"/>
          <w:sz w:val="4"/>
          <w:szCs w:val="4"/>
        </w:rPr>
        <w:t xml:space="preserve"> </w:t>
      </w:r>
      <w:r w:rsidR="00B17DC4" w:rsidRPr="00D32A5B">
        <w:rPr>
          <w:rFonts w:hint="eastAsia"/>
        </w:rPr>
        <w:t>端往</w:t>
      </w:r>
      <w:r w:rsidR="00B17DC4" w:rsidRPr="00D32A5B">
        <w:t>3</w:t>
      </w:r>
      <w:r w:rsidR="00B17DC4" w:rsidRPr="002656FB">
        <w:rPr>
          <w:i/>
        </w:rPr>
        <w:t>'</w:t>
      </w:r>
      <w:r w:rsidR="00B17DC4" w:rsidRPr="002656FB">
        <w:rPr>
          <w:sz w:val="4"/>
          <w:szCs w:val="4"/>
        </w:rPr>
        <w:t xml:space="preserve"> </w:t>
      </w:r>
      <w:r w:rsidR="00B17DC4" w:rsidRPr="00D32A5B">
        <w:rPr>
          <w:rFonts w:hint="eastAsia"/>
        </w:rPr>
        <w:t>端讀取，並可對應到的胺基酸順序為：</w:t>
      </w:r>
      <w:r w:rsidR="002656FB">
        <w:br/>
      </w:r>
      <w:r w:rsidR="00B17DC4" w:rsidRPr="00D32A5B">
        <w:rPr>
          <w:rFonts w:hint="eastAsia"/>
        </w:rPr>
        <w:t>白胺酸</w:t>
      </w:r>
      <w:r w:rsidR="002656FB">
        <w:t>-</w:t>
      </w:r>
      <w:r w:rsidR="00B17DC4" w:rsidRPr="00D32A5B">
        <w:rPr>
          <w:rFonts w:hint="eastAsia"/>
        </w:rPr>
        <w:t>絲胺酸</w:t>
      </w:r>
      <w:r w:rsidR="00B17DC4" w:rsidRPr="00D32A5B">
        <w:t>-</w:t>
      </w:r>
      <w:r w:rsidR="00B17DC4" w:rsidRPr="00D32A5B">
        <w:rPr>
          <w:rFonts w:hint="eastAsia"/>
        </w:rPr>
        <w:t>異白胺酸</w:t>
      </w:r>
      <w:r w:rsidR="002656FB">
        <w:t>-</w:t>
      </w:r>
      <w:r w:rsidR="00B17DC4" w:rsidRPr="00D32A5B">
        <w:rPr>
          <w:rFonts w:hint="eastAsia"/>
        </w:rPr>
        <w:t>精胺酸</w:t>
      </w:r>
      <w:r w:rsidR="002656FB">
        <w:t>-</w:t>
      </w:r>
      <w:r>
        <w:rPr>
          <w:rFonts w:hint="eastAsia"/>
        </w:rPr>
        <w:t>酪胺酸</w:t>
      </w:r>
    </w:p>
    <w:p w:rsidR="002656FB" w:rsidRPr="000C799A" w:rsidRDefault="002656FB" w:rsidP="002656FB">
      <w:pPr>
        <w:pStyle w:val="af0"/>
        <w:rPr>
          <w:u w:val="single"/>
        </w:rPr>
      </w:pPr>
      <w:r>
        <w:rPr>
          <w:rFonts w:hint="eastAsia"/>
          <w:u w:val="single"/>
        </w:rPr>
        <w:t>16</w:t>
      </w:r>
      <w:r w:rsidRPr="000C799A">
        <w:rPr>
          <w:rFonts w:hint="eastAsia"/>
          <w:u w:val="single"/>
        </w:rPr>
        <w:t>～</w:t>
      </w:r>
      <w:r>
        <w:rPr>
          <w:rFonts w:hint="eastAsia"/>
          <w:u w:val="single"/>
        </w:rPr>
        <w:t>17</w:t>
      </w:r>
      <w:r w:rsidRPr="000C799A">
        <w:rPr>
          <w:rFonts w:hint="eastAsia"/>
          <w:u w:val="single"/>
        </w:rPr>
        <w:t>題為題組</w:t>
      </w:r>
    </w:p>
    <w:p w:rsidR="00B17DC4" w:rsidRPr="00D32A5B" w:rsidRDefault="00B17DC4" w:rsidP="002656FB">
      <w:pPr>
        <w:pStyle w:val="af0"/>
        <w:spacing w:afterLines="20" w:after="78"/>
        <w:ind w:left="0" w:firstLineChars="200" w:firstLine="482"/>
      </w:pPr>
      <w:r w:rsidRPr="00D32A5B">
        <w:rPr>
          <w:rFonts w:hint="eastAsia"/>
        </w:rPr>
        <w:t>研究者發現某植物的花色由深至淺有深紅、紅色、淺紅、粉紅、白色五種表徵，調查某樣區中各種花色表徵的個體數量，結果如附表，請依此表與習得的知識回答下列問題。</w:t>
      </w:r>
    </w:p>
    <w:tbl>
      <w:tblPr>
        <w:tblStyle w:val="afb"/>
        <w:tblW w:w="0" w:type="auto"/>
        <w:tblInd w:w="108" w:type="dxa"/>
        <w:tblLook w:val="04A0" w:firstRow="1" w:lastRow="0" w:firstColumn="1" w:lastColumn="0" w:noHBand="0" w:noVBand="1"/>
      </w:tblPr>
      <w:tblGrid>
        <w:gridCol w:w="1602"/>
        <w:gridCol w:w="1603"/>
        <w:gridCol w:w="1603"/>
        <w:gridCol w:w="1603"/>
        <w:gridCol w:w="1603"/>
        <w:gridCol w:w="1603"/>
      </w:tblGrid>
      <w:tr w:rsidR="002656FB" w:rsidTr="002656FB">
        <w:tc>
          <w:tcPr>
            <w:tcW w:w="1602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表徵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深紅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紅色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淺紅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粉紅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白色</w:t>
            </w:r>
          </w:p>
        </w:tc>
      </w:tr>
      <w:tr w:rsidR="002656FB" w:rsidTr="002656FB">
        <w:tc>
          <w:tcPr>
            <w:tcW w:w="1602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 w:rsidRPr="00D32A5B">
              <w:rPr>
                <w:rFonts w:hint="eastAsia"/>
              </w:rPr>
              <w:t>個體數量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42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61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39</w:t>
            </w:r>
          </w:p>
        </w:tc>
        <w:tc>
          <w:tcPr>
            <w:tcW w:w="1603" w:type="dxa"/>
            <w:vAlign w:val="center"/>
          </w:tcPr>
          <w:p w:rsidR="002656FB" w:rsidRDefault="002656FB" w:rsidP="002656FB">
            <w:pPr>
              <w:pStyle w:val="af0"/>
              <w:ind w:left="0" w:firstLineChars="0" w:firstLine="0"/>
              <w:jc w:val="center"/>
            </w:pPr>
            <w:r>
              <w:rPr>
                <w:rFonts w:hint="eastAsia"/>
              </w:rPr>
              <w:t>17</w:t>
            </w:r>
          </w:p>
        </w:tc>
      </w:tr>
    </w:tbl>
    <w:p w:rsidR="00B17DC4" w:rsidRPr="00D32A5B" w:rsidRDefault="002656FB" w:rsidP="002656FB">
      <w:pPr>
        <w:pStyle w:val="af0"/>
        <w:spacing w:beforeLines="20" w:before="78"/>
      </w:pPr>
      <w:r>
        <w:rPr>
          <w:rFonts w:hint="eastAsia"/>
        </w:rPr>
        <w:t>16.</w:t>
      </w:r>
      <w:r>
        <w:rPr>
          <w:rFonts w:hint="eastAsia"/>
        </w:rPr>
        <w:tab/>
      </w:r>
      <w:r w:rsidR="00B17DC4" w:rsidRPr="00D32A5B">
        <w:rPr>
          <w:rFonts w:hint="eastAsia"/>
        </w:rPr>
        <w:t>此植物花色的遺傳模式，最可能是以下何者？</w:t>
      </w:r>
      <w:r>
        <w:rPr>
          <w:rFonts w:hint="eastAsia"/>
        </w:rPr>
        <w:br/>
        <w:t>(A)</w:t>
      </w:r>
      <w:r w:rsidR="00B17DC4" w:rsidRPr="00D32A5B">
        <w:rPr>
          <w:rFonts w:hint="eastAsia"/>
        </w:rPr>
        <w:t>顯隱性</w:t>
      </w:r>
      <w:r>
        <w:rPr>
          <w:rFonts w:hint="eastAsia"/>
        </w:rPr>
        <w:t xml:space="preserve">  (B)</w:t>
      </w:r>
      <w:r w:rsidR="00B17DC4" w:rsidRPr="00D32A5B">
        <w:rPr>
          <w:rFonts w:hint="eastAsia"/>
        </w:rPr>
        <w:t>半顯性</w:t>
      </w:r>
      <w:r>
        <w:rPr>
          <w:rFonts w:hint="eastAsia"/>
        </w:rPr>
        <w:t xml:space="preserve">  (C)</w:t>
      </w:r>
      <w:r w:rsidR="00B17DC4" w:rsidRPr="00D32A5B">
        <w:rPr>
          <w:rFonts w:hint="eastAsia"/>
        </w:rPr>
        <w:t>複等位基因</w:t>
      </w:r>
      <w:r>
        <w:rPr>
          <w:rFonts w:hint="eastAsia"/>
        </w:rPr>
        <w:t xml:space="preserve">  (D)</w:t>
      </w:r>
      <w:r w:rsidR="00B17DC4" w:rsidRPr="00D32A5B">
        <w:rPr>
          <w:rFonts w:hint="eastAsia"/>
        </w:rPr>
        <w:t>多基因遺傳</w:t>
      </w:r>
      <w:r>
        <w:rPr>
          <w:rFonts w:hint="eastAsia"/>
        </w:rPr>
        <w:t xml:space="preserve">  (E)</w:t>
      </w:r>
      <w:r w:rsidR="00B17DC4" w:rsidRPr="00D32A5B">
        <w:rPr>
          <w:rFonts w:hint="eastAsia"/>
        </w:rPr>
        <w:t>性聯遺傳</w:t>
      </w:r>
    </w:p>
    <w:p w:rsidR="002656FB" w:rsidRPr="00C31500" w:rsidRDefault="00C31500" w:rsidP="00C31500">
      <w:pPr>
        <w:pStyle w:val="a3"/>
        <w:ind w:left="1566" w:hanging="1205"/>
        <w:rPr>
          <w:rStyle w:val="a9"/>
        </w:rPr>
      </w:pPr>
      <w:r w:rsidRPr="000E5FE2">
        <w:t>命題出處：</w:t>
      </w:r>
      <w:r w:rsidRPr="000E5FE2">
        <w:rPr>
          <w:rFonts w:hint="eastAsia"/>
        </w:rPr>
        <w:tab/>
      </w:r>
      <w:r w:rsidRPr="00C31500">
        <w:rPr>
          <w:rStyle w:val="a9"/>
        </w:rPr>
        <w:t>龍騰【超模】自然科學測全真模擬題本</w:t>
      </w:r>
      <w:r w:rsidRPr="00C31500">
        <w:rPr>
          <w:rStyle w:val="a9"/>
        </w:rPr>
        <w:t xml:space="preserve"> </w:t>
      </w:r>
      <w:r w:rsidRPr="00C31500">
        <w:rPr>
          <w:rStyle w:val="a9"/>
        </w:rPr>
        <w:t>第</w:t>
      </w:r>
      <w:r w:rsidRPr="00C31500">
        <w:rPr>
          <w:rStyle w:val="a9"/>
        </w:rPr>
        <w:t>2</w:t>
      </w:r>
      <w:r w:rsidRPr="00C31500">
        <w:rPr>
          <w:rStyle w:val="a9"/>
        </w:rPr>
        <w:t>回模擬試卷</w:t>
      </w:r>
    </w:p>
    <w:p w:rsidR="00C31500" w:rsidRPr="00593E75" w:rsidRDefault="00C31500" w:rsidP="00C31500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D)</w:t>
      </w:r>
    </w:p>
    <w:p w:rsidR="00C31500" w:rsidRPr="00C31500" w:rsidRDefault="00C31500" w:rsidP="00C31500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Pr="00C31500">
        <w:rPr>
          <w:rFonts w:hint="eastAsia"/>
        </w:rPr>
        <w:t>各種遺傳模式的性質</w:t>
      </w:r>
    </w:p>
    <w:p w:rsidR="002656FB" w:rsidRPr="00C31500" w:rsidRDefault="00C31500" w:rsidP="00C31500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C31500">
        <w:rPr>
          <w:rFonts w:hint="eastAsia"/>
        </w:rPr>
        <w:t>此性狀中含有多種表徵，且各表徵間的數量呈</w:t>
      </w:r>
      <w:r>
        <w:rPr>
          <w:rFonts w:hint="eastAsia"/>
        </w:rPr>
        <w:t>現常態分布，應是屬於多基因遺傳的遺傳模式</w:t>
      </w:r>
    </w:p>
    <w:p w:rsidR="00C31500" w:rsidRDefault="00C31500">
      <w:pPr>
        <w:widowControl/>
        <w:jc w:val="left"/>
      </w:pPr>
      <w:r>
        <w:br w:type="page"/>
      </w:r>
    </w:p>
    <w:p w:rsidR="00B17DC4" w:rsidRPr="00D32A5B" w:rsidRDefault="002656FB" w:rsidP="00D73DE1">
      <w:pPr>
        <w:pStyle w:val="af0"/>
        <w:tabs>
          <w:tab w:val="left" w:pos="4032"/>
        </w:tabs>
      </w:pPr>
      <w:r>
        <w:rPr>
          <w:rFonts w:hint="eastAsia"/>
        </w:rPr>
        <w:t>17.</w:t>
      </w:r>
      <w:r>
        <w:rPr>
          <w:rFonts w:hint="eastAsia"/>
        </w:rPr>
        <w:tab/>
      </w:r>
      <w:r w:rsidR="00B17DC4" w:rsidRPr="00D32A5B">
        <w:rPr>
          <w:rFonts w:hint="eastAsia"/>
        </w:rPr>
        <w:t>研究者發現該植物的花色是由</w:t>
      </w:r>
      <w:r>
        <w:rPr>
          <w:i/>
        </w:rPr>
        <w:t>A/a</w:t>
      </w:r>
      <w:r w:rsidR="00B17DC4" w:rsidRPr="00D32A5B">
        <w:rPr>
          <w:rFonts w:hint="eastAsia"/>
        </w:rPr>
        <w:t>與</w:t>
      </w:r>
      <w:r w:rsidR="00B17DC4" w:rsidRPr="002656FB">
        <w:rPr>
          <w:i/>
        </w:rPr>
        <w:t>B/b</w:t>
      </w:r>
      <w:r w:rsidR="00B17DC4" w:rsidRPr="00D32A5B">
        <w:rPr>
          <w:rFonts w:hint="eastAsia"/>
        </w:rPr>
        <w:t>兩種基因所決定，且</w:t>
      </w:r>
      <w:r w:rsidR="00B17DC4" w:rsidRPr="002656FB">
        <w:rPr>
          <w:i/>
        </w:rPr>
        <w:t>AABB</w:t>
      </w:r>
      <w:r w:rsidR="00B17DC4" w:rsidRPr="00D32A5B">
        <w:rPr>
          <w:rFonts w:hint="eastAsia"/>
        </w:rPr>
        <w:t>的表徵為深紅花色，則以下描述哪些正確？（應選</w:t>
      </w:r>
      <w:r>
        <w:t>3</w:t>
      </w:r>
      <w:r>
        <w:rPr>
          <w:rFonts w:hint="eastAsia"/>
        </w:rPr>
        <w:t>項）</w:t>
      </w:r>
      <w:r>
        <w:rPr>
          <w:rFonts w:hint="eastAsia"/>
        </w:rPr>
        <w:br/>
        <w:t>(A)</w:t>
      </w:r>
      <w:r w:rsidR="00B17DC4" w:rsidRPr="00D32A5B">
        <w:t xml:space="preserve"> </w:t>
      </w:r>
      <w:r w:rsidR="00B17DC4" w:rsidRPr="002656FB">
        <w:rPr>
          <w:i/>
        </w:rPr>
        <w:t>aabb</w:t>
      </w:r>
      <w:r w:rsidR="00B17DC4" w:rsidRPr="00D32A5B">
        <w:rPr>
          <w:rFonts w:hint="eastAsia"/>
        </w:rPr>
        <w:t>個體的表徵為白色花色</w:t>
      </w:r>
      <w:r>
        <w:rPr>
          <w:rFonts w:hint="eastAsia"/>
        </w:rPr>
        <w:t xml:space="preserve">  (B)</w:t>
      </w:r>
      <w:r w:rsidR="00B17DC4" w:rsidRPr="00D32A5B">
        <w:t xml:space="preserve"> </w:t>
      </w:r>
      <w:r w:rsidR="00B17DC4" w:rsidRPr="002656FB">
        <w:rPr>
          <w:i/>
        </w:rPr>
        <w:t>AaBb</w:t>
      </w:r>
      <w:r w:rsidR="00B17DC4" w:rsidRPr="00D32A5B">
        <w:rPr>
          <w:rFonts w:hint="eastAsia"/>
        </w:rPr>
        <w:t>個體的表徵為粉紅花色</w:t>
      </w:r>
      <w:r>
        <w:rPr>
          <w:rFonts w:hint="eastAsia"/>
        </w:rPr>
        <w:t xml:space="preserve">  (C)</w:t>
      </w:r>
      <w:r w:rsidR="00B17DC4" w:rsidRPr="00D32A5B">
        <w:t xml:space="preserve"> </w:t>
      </w:r>
      <w:r w:rsidR="00B17DC4" w:rsidRPr="002656FB">
        <w:rPr>
          <w:i/>
        </w:rPr>
        <w:t>AAbb</w:t>
      </w:r>
      <w:r w:rsidR="00B17DC4" w:rsidRPr="00D32A5B">
        <w:rPr>
          <w:rFonts w:hint="eastAsia"/>
        </w:rPr>
        <w:t>個體的表徵為粉紅花色</w:t>
      </w:r>
      <w:r>
        <w:rPr>
          <w:rFonts w:hint="eastAsia"/>
        </w:rPr>
        <w:t xml:space="preserve">  (D)</w:t>
      </w:r>
      <w:r w:rsidR="00B17DC4" w:rsidRPr="00D32A5B">
        <w:t xml:space="preserve"> </w:t>
      </w:r>
      <w:r w:rsidR="00B17DC4" w:rsidRPr="002656FB">
        <w:rPr>
          <w:i/>
        </w:rPr>
        <w:t>AABb</w:t>
      </w:r>
      <w:r w:rsidR="00B17DC4" w:rsidRPr="00D32A5B">
        <w:rPr>
          <w:rFonts w:hint="eastAsia"/>
        </w:rPr>
        <w:t>個體的表徵為紅色花色</w:t>
      </w:r>
      <w:r>
        <w:rPr>
          <w:rFonts w:hint="eastAsia"/>
        </w:rPr>
        <w:t xml:space="preserve">  (E)</w:t>
      </w:r>
      <w:r w:rsidR="00B17DC4" w:rsidRPr="00D32A5B">
        <w:rPr>
          <w:rFonts w:hint="eastAsia"/>
        </w:rPr>
        <w:t>紅色個體的基因型有兩種</w:t>
      </w:r>
    </w:p>
    <w:p w:rsidR="00C31500" w:rsidRPr="00C31500" w:rsidRDefault="00C31500" w:rsidP="00C31500">
      <w:pPr>
        <w:pStyle w:val="a3"/>
        <w:ind w:left="1566" w:hanging="1205"/>
        <w:rPr>
          <w:rStyle w:val="a9"/>
        </w:rPr>
      </w:pPr>
      <w:r w:rsidRPr="000E5FE2">
        <w:t>命題出處：</w:t>
      </w:r>
      <w:r w:rsidRPr="000E5FE2">
        <w:rPr>
          <w:rFonts w:hint="eastAsia"/>
        </w:rPr>
        <w:tab/>
      </w:r>
      <w:r w:rsidRPr="00C31500">
        <w:rPr>
          <w:rStyle w:val="a9"/>
        </w:rPr>
        <w:t>龍騰【超模】自然科學測全真模擬題本</w:t>
      </w:r>
      <w:r w:rsidRPr="00C31500">
        <w:rPr>
          <w:rStyle w:val="a9"/>
        </w:rPr>
        <w:t xml:space="preserve"> </w:t>
      </w:r>
      <w:r w:rsidRPr="00C31500">
        <w:rPr>
          <w:rStyle w:val="a9"/>
        </w:rPr>
        <w:t>第</w:t>
      </w:r>
      <w:r w:rsidRPr="00C31500">
        <w:rPr>
          <w:rStyle w:val="a9"/>
        </w:rPr>
        <w:t>2</w:t>
      </w:r>
      <w:r w:rsidRPr="00C31500">
        <w:rPr>
          <w:rStyle w:val="a9"/>
        </w:rPr>
        <w:t>回模擬試卷</w:t>
      </w:r>
    </w:p>
    <w:p w:rsidR="00C31500" w:rsidRDefault="00C31500" w:rsidP="00C31500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A)(D)(E)</w:t>
      </w:r>
    </w:p>
    <w:p w:rsidR="00B17DC4" w:rsidRPr="00D32A5B" w:rsidRDefault="00C31500" w:rsidP="00C31500">
      <w:pPr>
        <w:pStyle w:val="a3"/>
        <w:ind w:left="1566" w:hanging="1205"/>
      </w:pPr>
      <w:r>
        <w:t>解題概念</w:t>
      </w:r>
      <w:r w:rsidRPr="0059254E">
        <w:t>：</w:t>
      </w:r>
      <w:r>
        <w:rPr>
          <w:rFonts w:hint="eastAsia"/>
        </w:rPr>
        <w:tab/>
      </w:r>
      <w:r w:rsidR="00B17DC4" w:rsidRPr="00D32A5B">
        <w:rPr>
          <w:rFonts w:hint="eastAsia"/>
        </w:rPr>
        <w:t>多基因遺傳的性質</w:t>
      </w:r>
    </w:p>
    <w:p w:rsidR="00B17DC4" w:rsidRPr="00CC4B75" w:rsidRDefault="00C31500" w:rsidP="00C31500">
      <w:pPr>
        <w:pStyle w:val="a3"/>
        <w:ind w:left="1566" w:hanging="1205"/>
        <w:rPr>
          <w:spacing w:val="-4"/>
        </w:rPr>
      </w:pPr>
      <w:r w:rsidRPr="0059254E">
        <w:t>試題解析：</w:t>
      </w:r>
      <w:r>
        <w:rPr>
          <w:rFonts w:hint="eastAsia"/>
        </w:rPr>
        <w:tab/>
      </w:r>
      <w:r w:rsidR="00B17DC4" w:rsidRPr="00CC4B75">
        <w:rPr>
          <w:rFonts w:hint="eastAsia"/>
          <w:spacing w:val="-4"/>
        </w:rPr>
        <w:t>依題目的敘述，可知</w:t>
      </w:r>
      <w:r w:rsidR="00B17DC4" w:rsidRPr="00CC4B75">
        <w:rPr>
          <w:i/>
          <w:spacing w:val="-4"/>
        </w:rPr>
        <w:t>A/a</w:t>
      </w:r>
      <w:r w:rsidR="00B17DC4" w:rsidRPr="00CC4B75">
        <w:rPr>
          <w:rFonts w:hint="eastAsia"/>
          <w:spacing w:val="-4"/>
        </w:rPr>
        <w:t>與</w:t>
      </w:r>
      <w:r w:rsidR="00B17DC4" w:rsidRPr="00CC4B75">
        <w:rPr>
          <w:i/>
          <w:spacing w:val="-4"/>
        </w:rPr>
        <w:t>B/b</w:t>
      </w:r>
      <w:r w:rsidR="00B17DC4" w:rsidRPr="00CC4B75">
        <w:rPr>
          <w:rFonts w:hint="eastAsia"/>
          <w:spacing w:val="-4"/>
        </w:rPr>
        <w:t>兩種基因中，顯性的等位基因越多，花色越深，若顯性的等位基因數量一致則花色相同，則可推論出以下各</w:t>
      </w:r>
      <w:r w:rsidR="00455EAF" w:rsidRPr="00CC4B75">
        <w:rPr>
          <w:rFonts w:hint="eastAsia"/>
          <w:spacing w:val="-4"/>
        </w:rPr>
        <w:t>表徵與基因型的關係</w:t>
      </w:r>
    </w:p>
    <w:tbl>
      <w:tblPr>
        <w:tblStyle w:val="afb"/>
        <w:tblW w:w="0" w:type="auto"/>
        <w:tblInd w:w="1690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938"/>
        <w:gridCol w:w="2408"/>
        <w:gridCol w:w="2799"/>
      </w:tblGrid>
      <w:tr w:rsidR="00455EAF" w:rsidTr="000624BC">
        <w:tc>
          <w:tcPr>
            <w:tcW w:w="938" w:type="dxa"/>
          </w:tcPr>
          <w:p w:rsidR="00455EAF" w:rsidRDefault="00455EAF" w:rsidP="00CC4B75">
            <w:pPr>
              <w:pStyle w:val="a3"/>
              <w:ind w:leftChars="0" w:left="0" w:firstLineChars="0" w:firstLine="0"/>
              <w:jc w:val="center"/>
            </w:pPr>
            <w:r w:rsidRPr="00D32A5B">
              <w:rPr>
                <w:rFonts w:hint="eastAsia"/>
              </w:rPr>
              <w:t>表徵</w:t>
            </w:r>
          </w:p>
        </w:tc>
        <w:tc>
          <w:tcPr>
            <w:tcW w:w="2408" w:type="dxa"/>
          </w:tcPr>
          <w:p w:rsidR="00455EAF" w:rsidRDefault="00455EAF" w:rsidP="00CC4B75">
            <w:pPr>
              <w:pStyle w:val="a3"/>
              <w:ind w:leftChars="0" w:left="0" w:firstLineChars="0" w:firstLine="0"/>
              <w:jc w:val="center"/>
            </w:pPr>
            <w:r w:rsidRPr="00D32A5B">
              <w:rPr>
                <w:rFonts w:hint="eastAsia"/>
              </w:rPr>
              <w:t>顯性等位基因數量</w:t>
            </w:r>
          </w:p>
        </w:tc>
        <w:tc>
          <w:tcPr>
            <w:tcW w:w="2799" w:type="dxa"/>
          </w:tcPr>
          <w:p w:rsidR="00455EAF" w:rsidRDefault="00455EAF" w:rsidP="00CC4B75">
            <w:pPr>
              <w:pStyle w:val="a3"/>
              <w:ind w:leftChars="0" w:left="0" w:firstLineChars="0" w:firstLine="0"/>
              <w:jc w:val="center"/>
            </w:pPr>
            <w:r w:rsidRPr="00D32A5B">
              <w:rPr>
                <w:rFonts w:hint="eastAsia"/>
              </w:rPr>
              <w:t>可能的基因型</w:t>
            </w:r>
          </w:p>
        </w:tc>
      </w:tr>
      <w:tr w:rsidR="00455EAF" w:rsidTr="000624BC">
        <w:tc>
          <w:tcPr>
            <w:tcW w:w="938" w:type="dxa"/>
          </w:tcPr>
          <w:p w:rsidR="00455EAF" w:rsidRDefault="00FA7E45" w:rsidP="00CC4B75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深紅</w:t>
            </w:r>
          </w:p>
        </w:tc>
        <w:tc>
          <w:tcPr>
            <w:tcW w:w="2408" w:type="dxa"/>
          </w:tcPr>
          <w:p w:rsidR="00455EAF" w:rsidRDefault="00FA7E45" w:rsidP="00CC4B75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799" w:type="dxa"/>
          </w:tcPr>
          <w:p w:rsidR="00455EAF" w:rsidRPr="00FA7E45" w:rsidRDefault="00FA7E45" w:rsidP="00CC4B75">
            <w:pPr>
              <w:pStyle w:val="a3"/>
              <w:ind w:leftChars="0" w:left="0" w:firstLineChars="0" w:firstLine="0"/>
              <w:jc w:val="center"/>
              <w:rPr>
                <w:i/>
              </w:rPr>
            </w:pPr>
            <w:r w:rsidRPr="00FA7E45">
              <w:rPr>
                <w:rFonts w:hint="eastAsia"/>
                <w:i/>
              </w:rPr>
              <w:t>AABB</w:t>
            </w:r>
          </w:p>
        </w:tc>
      </w:tr>
      <w:tr w:rsidR="00455EAF" w:rsidTr="000624BC">
        <w:tc>
          <w:tcPr>
            <w:tcW w:w="938" w:type="dxa"/>
          </w:tcPr>
          <w:p w:rsidR="00455EAF" w:rsidRDefault="00FA7E45" w:rsidP="00CC4B75">
            <w:pPr>
              <w:pStyle w:val="a3"/>
              <w:ind w:leftChars="0" w:left="0" w:firstLineChars="0" w:firstLine="0"/>
              <w:jc w:val="center"/>
            </w:pPr>
            <w:r>
              <w:t>紅色</w:t>
            </w:r>
          </w:p>
        </w:tc>
        <w:tc>
          <w:tcPr>
            <w:tcW w:w="2408" w:type="dxa"/>
          </w:tcPr>
          <w:p w:rsidR="00455EAF" w:rsidRDefault="00FA7E45" w:rsidP="00CC4B75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799" w:type="dxa"/>
          </w:tcPr>
          <w:p w:rsidR="00455EAF" w:rsidRDefault="00FA7E45" w:rsidP="00CC4B75">
            <w:pPr>
              <w:pStyle w:val="a3"/>
              <w:ind w:leftChars="0" w:left="0" w:firstLineChars="0" w:firstLine="0"/>
              <w:jc w:val="center"/>
            </w:pPr>
            <w:r w:rsidRPr="00FA7E45">
              <w:rPr>
                <w:rFonts w:hint="eastAsia"/>
                <w:i/>
              </w:rPr>
              <w:t>AABb</w:t>
            </w:r>
            <w:r>
              <w:t>、</w:t>
            </w:r>
            <w:r w:rsidRPr="00FA7E45">
              <w:rPr>
                <w:rFonts w:hint="eastAsia"/>
                <w:i/>
              </w:rPr>
              <w:t>AaBB</w:t>
            </w:r>
          </w:p>
        </w:tc>
      </w:tr>
      <w:tr w:rsidR="00455EAF" w:rsidTr="000624BC">
        <w:tc>
          <w:tcPr>
            <w:tcW w:w="938" w:type="dxa"/>
          </w:tcPr>
          <w:p w:rsidR="00455EAF" w:rsidRDefault="00FA7E45" w:rsidP="00CC4B75">
            <w:pPr>
              <w:pStyle w:val="a3"/>
              <w:ind w:leftChars="0" w:left="0" w:firstLineChars="0" w:firstLine="0"/>
              <w:jc w:val="center"/>
            </w:pPr>
            <w:r>
              <w:t>淺紅</w:t>
            </w:r>
          </w:p>
        </w:tc>
        <w:tc>
          <w:tcPr>
            <w:tcW w:w="2408" w:type="dxa"/>
          </w:tcPr>
          <w:p w:rsidR="00455EAF" w:rsidRDefault="00FA7E45" w:rsidP="00CC4B75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799" w:type="dxa"/>
          </w:tcPr>
          <w:p w:rsidR="00455EAF" w:rsidRDefault="00FA7E45" w:rsidP="00CC4B75">
            <w:pPr>
              <w:pStyle w:val="a3"/>
              <w:ind w:leftChars="0" w:left="0" w:firstLineChars="0" w:firstLine="0"/>
              <w:jc w:val="center"/>
            </w:pPr>
            <w:r w:rsidRPr="00FA7E45">
              <w:rPr>
                <w:rFonts w:hint="eastAsia"/>
                <w:i/>
              </w:rPr>
              <w:t>AAbb</w:t>
            </w:r>
            <w:r>
              <w:t>、</w:t>
            </w:r>
            <w:r w:rsidRPr="00FA7E45">
              <w:rPr>
                <w:rFonts w:hint="eastAsia"/>
                <w:i/>
              </w:rPr>
              <w:t>aaBB</w:t>
            </w:r>
            <w:r>
              <w:t>、</w:t>
            </w:r>
            <w:r w:rsidRPr="00FA7E45">
              <w:rPr>
                <w:rFonts w:hint="eastAsia"/>
                <w:i/>
              </w:rPr>
              <w:t>AaBb</w:t>
            </w:r>
          </w:p>
        </w:tc>
      </w:tr>
      <w:tr w:rsidR="00455EAF" w:rsidTr="000624BC">
        <w:tc>
          <w:tcPr>
            <w:tcW w:w="938" w:type="dxa"/>
          </w:tcPr>
          <w:p w:rsidR="00455EAF" w:rsidRDefault="00FA7E45" w:rsidP="00CC4B75">
            <w:pPr>
              <w:pStyle w:val="a3"/>
              <w:ind w:leftChars="0" w:left="0" w:firstLineChars="0" w:firstLine="0"/>
              <w:jc w:val="center"/>
            </w:pPr>
            <w:r>
              <w:t>粉紅</w:t>
            </w:r>
          </w:p>
        </w:tc>
        <w:tc>
          <w:tcPr>
            <w:tcW w:w="2408" w:type="dxa"/>
          </w:tcPr>
          <w:p w:rsidR="00455EAF" w:rsidRDefault="00FA7E45" w:rsidP="00CC4B75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799" w:type="dxa"/>
          </w:tcPr>
          <w:p w:rsidR="00455EAF" w:rsidRDefault="00FA7E45" w:rsidP="00CC4B75">
            <w:pPr>
              <w:pStyle w:val="a3"/>
              <w:ind w:leftChars="0" w:left="0" w:firstLineChars="0" w:firstLine="0"/>
              <w:jc w:val="center"/>
            </w:pPr>
            <w:r w:rsidRPr="00FA7E45">
              <w:rPr>
                <w:rFonts w:hint="eastAsia"/>
                <w:i/>
              </w:rPr>
              <w:t>Aabb</w:t>
            </w:r>
            <w:r>
              <w:t>、</w:t>
            </w:r>
            <w:r w:rsidRPr="00FA7E45">
              <w:rPr>
                <w:rFonts w:hint="eastAsia"/>
                <w:i/>
              </w:rPr>
              <w:t>aaBb</w:t>
            </w:r>
          </w:p>
        </w:tc>
      </w:tr>
      <w:tr w:rsidR="00FA7E45" w:rsidTr="000624BC">
        <w:tc>
          <w:tcPr>
            <w:tcW w:w="938" w:type="dxa"/>
          </w:tcPr>
          <w:p w:rsidR="00FA7E45" w:rsidRDefault="00FA7E45" w:rsidP="00CC4B75">
            <w:pPr>
              <w:pStyle w:val="a3"/>
              <w:ind w:leftChars="0" w:left="0" w:firstLineChars="0" w:firstLine="0"/>
              <w:jc w:val="center"/>
            </w:pPr>
            <w:r>
              <w:t>白色</w:t>
            </w:r>
          </w:p>
        </w:tc>
        <w:tc>
          <w:tcPr>
            <w:tcW w:w="2408" w:type="dxa"/>
          </w:tcPr>
          <w:p w:rsidR="00FA7E45" w:rsidRDefault="00FA7E45" w:rsidP="00CC4B75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799" w:type="dxa"/>
          </w:tcPr>
          <w:p w:rsidR="00FA7E45" w:rsidRPr="00FA7E45" w:rsidRDefault="00FA7E45" w:rsidP="00CC4B75">
            <w:pPr>
              <w:pStyle w:val="a3"/>
              <w:ind w:leftChars="0" w:left="0" w:firstLineChars="0" w:firstLine="0"/>
              <w:jc w:val="center"/>
              <w:rPr>
                <w:i/>
              </w:rPr>
            </w:pPr>
            <w:r w:rsidRPr="00FA7E45">
              <w:rPr>
                <w:rFonts w:hint="eastAsia"/>
                <w:i/>
              </w:rPr>
              <w:t>aabb</w:t>
            </w:r>
          </w:p>
        </w:tc>
      </w:tr>
    </w:tbl>
    <w:p w:rsidR="007A0A08" w:rsidRPr="006736DA" w:rsidRDefault="007A0A08" w:rsidP="007A0A08">
      <w:pPr>
        <w:spacing w:beforeLines="200" w:before="786" w:afterLines="50" w:after="196"/>
        <w:rPr>
          <w:b/>
          <w:sz w:val="28"/>
          <w:szCs w:val="28"/>
        </w:rPr>
      </w:pPr>
      <w:r w:rsidRPr="006736DA">
        <w:rPr>
          <w:b/>
          <w:sz w:val="28"/>
          <w:szCs w:val="28"/>
        </w:rPr>
        <w:t>第貳部分、混合題或非選擇題（占</w:t>
      </w:r>
      <w:r>
        <w:rPr>
          <w:rFonts w:hint="eastAsia"/>
          <w:b/>
          <w:sz w:val="28"/>
          <w:szCs w:val="28"/>
        </w:rPr>
        <w:t>15</w:t>
      </w:r>
      <w:r w:rsidRPr="006736DA">
        <w:rPr>
          <w:b/>
          <w:sz w:val="28"/>
          <w:szCs w:val="28"/>
        </w:rPr>
        <w:t>分）</w:t>
      </w:r>
    </w:p>
    <w:p w:rsidR="007A0A08" w:rsidRDefault="007A0A08" w:rsidP="007A0A08">
      <w:pPr>
        <w:pStyle w:val="ac"/>
        <w:pBdr>
          <w:bottom w:val="single" w:sz="4" w:space="5" w:color="auto"/>
        </w:pBdr>
        <w:rPr>
          <w:sz w:val="23"/>
          <w:szCs w:val="23"/>
        </w:rPr>
      </w:pPr>
      <w:r w:rsidRPr="00001306">
        <w:rPr>
          <w:rFonts w:eastAsia="華康楷書體W3" w:hAnsi="Times New Roman"/>
        </w:rPr>
        <w:t>說明：</w:t>
      </w:r>
      <w:r w:rsidRPr="00EA6B51">
        <w:rPr>
          <w:rFonts w:hint="eastAsia"/>
          <w:sz w:val="23"/>
          <w:szCs w:val="23"/>
        </w:rPr>
        <w:t>本部分共有</w:t>
      </w:r>
      <w:r w:rsidRPr="00EA6B51">
        <w:rPr>
          <w:rFonts w:hint="eastAsia"/>
          <w:sz w:val="23"/>
          <w:szCs w:val="23"/>
        </w:rPr>
        <w:t>2</w:t>
      </w:r>
      <w:r w:rsidRPr="00EA6B51">
        <w:rPr>
          <w:rFonts w:hint="eastAsia"/>
          <w:sz w:val="23"/>
          <w:szCs w:val="23"/>
        </w:rPr>
        <w:t>題組，</w:t>
      </w:r>
      <w:r w:rsidR="005879A8">
        <w:rPr>
          <w:rFonts w:hint="eastAsia"/>
          <w:sz w:val="23"/>
          <w:szCs w:val="23"/>
        </w:rPr>
        <w:t>各</w:t>
      </w:r>
      <w:r w:rsidRPr="00EA6B51">
        <w:rPr>
          <w:rFonts w:hint="eastAsia"/>
          <w:sz w:val="23"/>
          <w:szCs w:val="23"/>
        </w:rPr>
        <w:t>題配分標於題末。限在答題卷標示題號的作答區內作答。選擇題與「非選擇題作圖部分」使用</w:t>
      </w:r>
      <w:r w:rsidRPr="00EA6B51">
        <w:rPr>
          <w:rFonts w:hint="eastAsia"/>
          <w:sz w:val="23"/>
          <w:szCs w:val="23"/>
        </w:rPr>
        <w:t>2B</w:t>
      </w:r>
      <w:r w:rsidRPr="00EA6B51">
        <w:rPr>
          <w:rFonts w:hint="eastAsia"/>
          <w:sz w:val="23"/>
          <w:szCs w:val="23"/>
        </w:rPr>
        <w:t>鉛筆作答，更正時以橡皮擦擦拭，切勿使用修正帶（液）。非選擇題請由左而右橫式書寫，作答時必須寫出計算過程或理由，否則將酌予扣分。</w:t>
      </w:r>
    </w:p>
    <w:p w:rsidR="000A2D41" w:rsidRPr="000C799A" w:rsidRDefault="000A2D41" w:rsidP="000A2D41">
      <w:pPr>
        <w:pStyle w:val="af0"/>
        <w:rPr>
          <w:u w:val="single"/>
        </w:rPr>
      </w:pPr>
      <w:r>
        <w:rPr>
          <w:rFonts w:hint="eastAsia"/>
          <w:u w:val="single"/>
        </w:rPr>
        <w:t>18</w:t>
      </w:r>
      <w:r w:rsidRPr="000C799A">
        <w:rPr>
          <w:rFonts w:hint="eastAsia"/>
          <w:u w:val="single"/>
        </w:rPr>
        <w:t>～</w:t>
      </w:r>
      <w:r>
        <w:rPr>
          <w:rFonts w:hint="eastAsia"/>
          <w:u w:val="single"/>
        </w:rPr>
        <w:t>21</w:t>
      </w:r>
      <w:r w:rsidRPr="000C799A">
        <w:rPr>
          <w:rFonts w:hint="eastAsia"/>
          <w:u w:val="single"/>
        </w:rPr>
        <w:t>題為題組</w:t>
      </w:r>
    </w:p>
    <w:p w:rsidR="00B17DC4" w:rsidRPr="00D32A5B" w:rsidRDefault="00B17DC4" w:rsidP="000A2D41">
      <w:pPr>
        <w:pStyle w:val="af0"/>
        <w:ind w:left="0" w:firstLineChars="200" w:firstLine="482"/>
      </w:pPr>
      <w:r w:rsidRPr="00D32A5B">
        <w:rPr>
          <w:rFonts w:hint="eastAsia"/>
        </w:rPr>
        <w:t>李普曼（</w:t>
      </w:r>
      <w:r w:rsidRPr="00D32A5B">
        <w:t>Fritz Lipmann,1899</w:t>
      </w:r>
      <w:r w:rsidR="000A2D41">
        <w:t>～</w:t>
      </w:r>
      <w:r w:rsidRPr="00D32A5B">
        <w:t>1986</w:t>
      </w:r>
      <w:r w:rsidRPr="00D32A5B">
        <w:rPr>
          <w:rFonts w:hint="eastAsia"/>
        </w:rPr>
        <w:t>年）在</w:t>
      </w:r>
      <w:r w:rsidRPr="00D32A5B">
        <w:t>1941</w:t>
      </w:r>
      <w:r w:rsidRPr="00D32A5B">
        <w:rPr>
          <w:rFonts w:hint="eastAsia"/>
        </w:rPr>
        <w:t>年發表的科學文章中，描述了</w:t>
      </w:r>
      <w:r w:rsidRPr="00D32A5B">
        <w:t>ATP</w:t>
      </w:r>
      <w:r w:rsidRPr="00D32A5B">
        <w:rPr>
          <w:rFonts w:hint="eastAsia"/>
        </w:rPr>
        <w:t>作為能量貨幣角色，並以</w:t>
      </w:r>
      <w:r w:rsidRPr="00D32A5B">
        <w:t>~P</w:t>
      </w:r>
      <w:r w:rsidRPr="00D32A5B">
        <w:rPr>
          <w:rFonts w:hint="eastAsia"/>
        </w:rPr>
        <w:t>來代表</w:t>
      </w:r>
      <w:r w:rsidRPr="00D32A5B">
        <w:t>ATP</w:t>
      </w:r>
      <w:r w:rsidRPr="00D32A5B">
        <w:rPr>
          <w:rFonts w:hint="eastAsia"/>
        </w:rPr>
        <w:t>分子中因水解而可釋出能量的鍵結，並稱之為</w:t>
      </w:r>
      <w:r w:rsidRPr="00D32A5B">
        <w:t>"Energy-rich Phosphate Bonds"</w:t>
      </w:r>
      <w:r w:rsidRPr="00D32A5B">
        <w:rPr>
          <w:rFonts w:hint="eastAsia"/>
        </w:rPr>
        <w:t>，後人直接翻譯成「高能磷酸鍵」。這樣的描述方式容易造成「</w:t>
      </w:r>
      <w:r w:rsidRPr="00D32A5B">
        <w:t>ATP</w:t>
      </w:r>
      <w:r w:rsidRPr="00D32A5B">
        <w:rPr>
          <w:rFonts w:hint="eastAsia"/>
        </w:rPr>
        <w:t>透過打斷鍵結而釋放能量」的誤解。但事實上，破壞化學鍵結需要吸收能量，而非釋放能量。</w:t>
      </w:r>
    </w:p>
    <w:p w:rsidR="00B17DC4" w:rsidRPr="00D32A5B" w:rsidRDefault="00B17DC4" w:rsidP="000A2D41">
      <w:pPr>
        <w:pStyle w:val="af0"/>
        <w:ind w:left="0" w:firstLineChars="200" w:firstLine="482"/>
      </w:pPr>
      <w:r w:rsidRPr="00D32A5B">
        <w:rPr>
          <w:rFonts w:hint="eastAsia"/>
        </w:rPr>
        <w:t>在計算化學反應過程中能量的相對變化，常常是比較自由能的變化，自由能為每莫耳分子所含之能量。若反應物的自由能較大，而產物的自由能較小，則反應物可自發性地形成產物，自由能的變化可作為一個化學反應能否自發進行的判斷依據。</w:t>
      </w:r>
    </w:p>
    <w:p w:rsidR="00B17DC4" w:rsidRPr="00D32A5B" w:rsidRDefault="00B17DC4" w:rsidP="000A2D41">
      <w:pPr>
        <w:pStyle w:val="af0"/>
        <w:ind w:left="0" w:firstLineChars="200" w:firstLine="482"/>
      </w:pPr>
      <w:r w:rsidRPr="00D32A5B">
        <w:rPr>
          <w:rFonts w:hint="eastAsia"/>
        </w:rPr>
        <w:t>科學家測量</w:t>
      </w:r>
      <w:r w:rsidRPr="00D32A5B">
        <w:t>ATP</w:t>
      </w:r>
      <w:r w:rsidRPr="00D32A5B">
        <w:rPr>
          <w:rFonts w:hint="eastAsia"/>
        </w:rPr>
        <w:t>水解成</w:t>
      </w:r>
      <w:r w:rsidRPr="00D32A5B">
        <w:t>ADP</w:t>
      </w:r>
      <w:r w:rsidRPr="00D32A5B">
        <w:rPr>
          <w:rFonts w:hint="eastAsia"/>
        </w:rPr>
        <w:t>的反應，在標準狀態時的自由能變化為</w:t>
      </w:r>
      <w:r w:rsidR="000A2D41">
        <w:rPr>
          <w:rFonts w:hint="eastAsia"/>
        </w:rPr>
        <w:t>－</w:t>
      </w:r>
      <w:r w:rsidRPr="00D32A5B">
        <w:t>7.3 kcal/mol</w:t>
      </w:r>
      <w:r w:rsidRPr="00D32A5B">
        <w:rPr>
          <w:rFonts w:hint="eastAsia"/>
        </w:rPr>
        <w:t>或</w:t>
      </w:r>
      <w:r w:rsidR="000A2D41">
        <w:br/>
      </w:r>
      <w:r w:rsidR="000A2D41">
        <w:rPr>
          <w:rFonts w:hint="eastAsia"/>
        </w:rPr>
        <w:t>－</w:t>
      </w:r>
      <w:r w:rsidRPr="00D32A5B">
        <w:t>30.5 kJ/mol</w:t>
      </w:r>
      <w:r w:rsidRPr="00D32A5B">
        <w:rPr>
          <w:rFonts w:hint="eastAsia"/>
        </w:rPr>
        <w:t>，與其他如葡萄糖磷酸、果糖磷酸或甘油磷酸等物質的水解反應相比，</w:t>
      </w:r>
      <w:r w:rsidRPr="00D32A5B">
        <w:t>ATP</w:t>
      </w:r>
      <w:r w:rsidRPr="00D32A5B">
        <w:rPr>
          <w:rFonts w:hint="eastAsia"/>
        </w:rPr>
        <w:t>的水解反應可釋放較多的能量。標準狀態是指在</w:t>
      </w:r>
      <w:r w:rsidRPr="00D32A5B">
        <w:t>25</w:t>
      </w:r>
      <w:r w:rsidRPr="00D32A5B">
        <w:rPr>
          <w:rFonts w:hint="eastAsia"/>
        </w:rPr>
        <w:t>°</w:t>
      </w:r>
      <w:r w:rsidRPr="00D32A5B">
        <w:t>C</w:t>
      </w:r>
      <w:r w:rsidRPr="00D32A5B">
        <w:rPr>
          <w:rFonts w:hint="eastAsia"/>
        </w:rPr>
        <w:t>、</w:t>
      </w:r>
      <w:r w:rsidRPr="00D32A5B">
        <w:t>1</w:t>
      </w:r>
      <w:r w:rsidRPr="00D32A5B">
        <w:rPr>
          <w:rFonts w:hint="eastAsia"/>
        </w:rPr>
        <w:t>大氣壓、</w:t>
      </w:r>
      <w:r w:rsidRPr="00D32A5B">
        <w:t>pH</w:t>
      </w:r>
      <w:r w:rsidR="000A2D41">
        <w:t>＝</w:t>
      </w:r>
      <w:r w:rsidRPr="00D32A5B">
        <w:t>7.0</w:t>
      </w:r>
      <w:r w:rsidRPr="00D32A5B">
        <w:rPr>
          <w:rFonts w:hint="eastAsia"/>
        </w:rPr>
        <w:t>的純水中，反應物與產物（不包含</w:t>
      </w:r>
      <w:r w:rsidRPr="00D32A5B">
        <w:t>H</w:t>
      </w:r>
      <w:r w:rsidR="000A2D41" w:rsidRPr="000A2D41">
        <w:rPr>
          <w:rFonts w:hint="eastAsia"/>
          <w:vertAlign w:val="superscript"/>
        </w:rPr>
        <w:t>＋</w:t>
      </w:r>
      <w:r w:rsidRPr="00D32A5B">
        <w:rPr>
          <w:rFonts w:hint="eastAsia"/>
        </w:rPr>
        <w:t>）初始濃度為</w:t>
      </w:r>
      <w:r w:rsidR="000A2D41">
        <w:t xml:space="preserve">1 </w:t>
      </w:r>
      <w:r w:rsidR="000A2D41" w:rsidRPr="000A2D41">
        <w:rPr>
          <w:i/>
        </w:rPr>
        <w:t>M</w:t>
      </w:r>
      <w:r w:rsidRPr="00D32A5B">
        <w:rPr>
          <w:rFonts w:hint="eastAsia"/>
        </w:rPr>
        <w:t>的狀態。</w:t>
      </w:r>
    </w:p>
    <w:p w:rsidR="007A0A08" w:rsidRDefault="007A0A08">
      <w:pPr>
        <w:widowControl/>
        <w:jc w:val="left"/>
      </w:pPr>
      <w:r>
        <w:br w:type="page"/>
      </w:r>
    </w:p>
    <w:p w:rsidR="00B17DC4" w:rsidRPr="00D32A5B" w:rsidRDefault="00B17DC4" w:rsidP="000A2D41">
      <w:pPr>
        <w:pStyle w:val="af0"/>
        <w:ind w:left="0" w:firstLineChars="200" w:firstLine="482"/>
      </w:pPr>
      <w:r w:rsidRPr="00D32A5B">
        <w:t>ATP</w:t>
      </w:r>
      <w:r w:rsidRPr="00D32A5B">
        <w:rPr>
          <w:rFonts w:hint="eastAsia"/>
        </w:rPr>
        <w:t>水解過程的能量釋放，並非來自特定鍵結的破壞，而是因產物的自由能小於反應物，故屬於放能反應。但因早期李普曼的不當描述方式，易造成誤解，而較好的描述應為：</w:t>
      </w:r>
      <w:r w:rsidRPr="00D32A5B">
        <w:t xml:space="preserve">ATP </w:t>
      </w:r>
      <w:r w:rsidRPr="00D32A5B">
        <w:rPr>
          <w:rFonts w:hint="eastAsia"/>
        </w:rPr>
        <w:t>上的磷酸酐鍵具有較高的磷酸根轉移趨勢。</w:t>
      </w:r>
    </w:p>
    <w:p w:rsidR="00B17DC4" w:rsidRPr="000A2D41" w:rsidRDefault="00B17DC4" w:rsidP="000A2D41">
      <w:pPr>
        <w:pStyle w:val="af0"/>
        <w:ind w:left="0" w:firstLineChars="200" w:firstLine="482"/>
        <w:jc w:val="right"/>
        <w:rPr>
          <w:rFonts w:ascii="標楷體" w:eastAsia="標楷體" w:hAnsi="標楷體"/>
        </w:rPr>
      </w:pPr>
      <w:r w:rsidRPr="000A2D41">
        <w:rPr>
          <w:rFonts w:ascii="標楷體" w:eastAsia="標楷體" w:hAnsi="標楷體" w:hint="eastAsia"/>
        </w:rPr>
        <w:t>◎文本參考資料：蔡任圃，</w:t>
      </w:r>
      <w:r w:rsidRPr="000A2D41">
        <w:rPr>
          <w:rFonts w:eastAsia="標楷體"/>
        </w:rPr>
        <w:t>2019</w:t>
      </w:r>
      <w:r w:rsidRPr="000A2D41">
        <w:rPr>
          <w:rFonts w:ascii="標楷體" w:eastAsia="標楷體" w:hAnsi="標楷體" w:hint="eastAsia"/>
        </w:rPr>
        <w:t>。生物學學理解碼。紅樹林出版社。</w:t>
      </w:r>
    </w:p>
    <w:p w:rsidR="001E2D4D" w:rsidRDefault="000A2D41" w:rsidP="00D73DE1">
      <w:pPr>
        <w:pStyle w:val="af0"/>
        <w:tabs>
          <w:tab w:val="left" w:pos="2926"/>
        </w:tabs>
        <w:rPr>
          <w:rFonts w:hint="eastAsia"/>
        </w:rPr>
      </w:pPr>
      <w:r>
        <w:rPr>
          <w:rFonts w:hint="eastAsia"/>
        </w:rPr>
        <w:t>18.</w:t>
      </w:r>
      <w:r>
        <w:rPr>
          <w:rFonts w:hint="eastAsia"/>
        </w:rPr>
        <w:tab/>
      </w:r>
      <w:r w:rsidR="00B17DC4" w:rsidRPr="000A2D41">
        <w:rPr>
          <w:rFonts w:hint="eastAsia"/>
        </w:rPr>
        <w:t>以下何者</w:t>
      </w:r>
      <w:r w:rsidR="00B17DC4" w:rsidRPr="000A2D41">
        <w:rPr>
          <w:rStyle w:val="-"/>
          <w:rFonts w:hint="eastAsia"/>
          <w:u w:val="single"/>
        </w:rPr>
        <w:t>不是</w:t>
      </w:r>
      <w:r w:rsidR="00B17DC4" w:rsidRPr="000A2D41">
        <w:rPr>
          <w:rFonts w:hint="eastAsia"/>
        </w:rPr>
        <w:t>測量</w:t>
      </w:r>
      <w:r>
        <w:t>ATP</w:t>
      </w:r>
      <w:r w:rsidR="00B17DC4" w:rsidRPr="000A2D41">
        <w:rPr>
          <w:rFonts w:hint="eastAsia"/>
        </w:rPr>
        <w:t>水解反應之「標準自由能變化」時，應控制的環境狀態？</w:t>
      </w:r>
      <w:r w:rsidR="005879A8">
        <w:rPr>
          <w:rFonts w:hint="eastAsia"/>
        </w:rPr>
        <w:t>（</w:t>
      </w:r>
      <w:r w:rsidR="005879A8">
        <w:rPr>
          <w:rFonts w:hint="eastAsia"/>
        </w:rPr>
        <w:t>2</w:t>
      </w:r>
      <w:r w:rsidR="005879A8">
        <w:rPr>
          <w:rFonts w:hint="eastAsia"/>
        </w:rPr>
        <w:t>分）</w:t>
      </w:r>
    </w:p>
    <w:p w:rsidR="001E2D4D" w:rsidRDefault="000A2D41" w:rsidP="001E2D4D">
      <w:pPr>
        <w:pStyle w:val="af0"/>
        <w:tabs>
          <w:tab w:val="left" w:pos="2926"/>
        </w:tabs>
        <w:ind w:leftChars="150" w:left="722"/>
        <w:rPr>
          <w:rFonts w:hint="eastAsia"/>
        </w:rPr>
      </w:pPr>
      <w:r>
        <w:rPr>
          <w:rFonts w:hint="eastAsia"/>
        </w:rPr>
        <w:t>(A)</w:t>
      </w:r>
      <w:r w:rsidR="001E2D4D">
        <w:rPr>
          <w:rFonts w:hint="eastAsia"/>
        </w:rPr>
        <w:tab/>
      </w:r>
      <w:r>
        <w:t>ATP</w:t>
      </w:r>
      <w:r w:rsidR="00B17DC4" w:rsidRPr="000A2D41">
        <w:rPr>
          <w:rFonts w:hint="eastAsia"/>
        </w:rPr>
        <w:t>的濃度為</w:t>
      </w:r>
      <w:r w:rsidR="00B17DC4" w:rsidRPr="000A2D41">
        <w:t xml:space="preserve">1 </w:t>
      </w:r>
      <w:r w:rsidR="00B17DC4" w:rsidRPr="000A2D41">
        <w:rPr>
          <w:i/>
        </w:rPr>
        <w:t>M</w:t>
      </w:r>
    </w:p>
    <w:p w:rsidR="001E2D4D" w:rsidRDefault="000A2D41" w:rsidP="001E2D4D">
      <w:pPr>
        <w:pStyle w:val="af0"/>
        <w:tabs>
          <w:tab w:val="left" w:pos="2926"/>
        </w:tabs>
        <w:ind w:leftChars="150" w:left="722"/>
        <w:rPr>
          <w:rFonts w:hint="eastAsia"/>
        </w:rPr>
      </w:pPr>
      <w:r>
        <w:rPr>
          <w:rFonts w:hint="eastAsia"/>
        </w:rPr>
        <w:t>(B)</w:t>
      </w:r>
      <w:r w:rsidR="001E2D4D">
        <w:rPr>
          <w:rFonts w:hint="eastAsia"/>
        </w:rPr>
        <w:tab/>
      </w:r>
      <w:r w:rsidR="00B17DC4" w:rsidRPr="000A2D41">
        <w:t xml:space="preserve">ADP </w:t>
      </w:r>
      <w:r w:rsidR="00B17DC4" w:rsidRPr="000A2D41">
        <w:rPr>
          <w:rFonts w:hint="eastAsia"/>
        </w:rPr>
        <w:t>的濃度為</w:t>
      </w:r>
      <w:r w:rsidR="00B17DC4" w:rsidRPr="000A2D41">
        <w:t xml:space="preserve">0 </w:t>
      </w:r>
      <w:r w:rsidR="00B17DC4" w:rsidRPr="000A2D41">
        <w:rPr>
          <w:i/>
        </w:rPr>
        <w:t>M</w:t>
      </w:r>
    </w:p>
    <w:p w:rsidR="001E2D4D" w:rsidRDefault="000A2D41" w:rsidP="001E2D4D">
      <w:pPr>
        <w:pStyle w:val="af0"/>
        <w:tabs>
          <w:tab w:val="left" w:pos="2926"/>
        </w:tabs>
        <w:ind w:leftChars="150" w:left="722"/>
        <w:rPr>
          <w:rFonts w:hint="eastAsia"/>
        </w:rPr>
      </w:pPr>
      <w:r>
        <w:rPr>
          <w:rFonts w:hint="eastAsia"/>
        </w:rPr>
        <w:t>(C)</w:t>
      </w:r>
      <w:r w:rsidR="001E2D4D">
        <w:rPr>
          <w:rFonts w:hint="eastAsia"/>
        </w:rPr>
        <w:tab/>
      </w:r>
      <w:r w:rsidR="00B17DC4" w:rsidRPr="000A2D41">
        <w:rPr>
          <w:rFonts w:hint="eastAsia"/>
        </w:rPr>
        <w:t>溶液的酸鹼值為</w:t>
      </w:r>
      <w:r w:rsidR="00B17DC4" w:rsidRPr="000A2D41">
        <w:t>7.0</w:t>
      </w:r>
    </w:p>
    <w:p w:rsidR="001E2D4D" w:rsidRDefault="000A2D41" w:rsidP="001E2D4D">
      <w:pPr>
        <w:pStyle w:val="af0"/>
        <w:tabs>
          <w:tab w:val="left" w:pos="2926"/>
        </w:tabs>
        <w:ind w:leftChars="150" w:left="722"/>
        <w:rPr>
          <w:rFonts w:hint="eastAsia"/>
        </w:rPr>
      </w:pPr>
      <w:r>
        <w:rPr>
          <w:rFonts w:hint="eastAsia"/>
        </w:rPr>
        <w:t>(D)</w:t>
      </w:r>
      <w:r w:rsidR="001E2D4D">
        <w:rPr>
          <w:rFonts w:hint="eastAsia"/>
        </w:rPr>
        <w:tab/>
      </w:r>
      <w:r w:rsidR="00B17DC4" w:rsidRPr="000A2D41">
        <w:rPr>
          <w:rFonts w:hint="eastAsia"/>
        </w:rPr>
        <w:t>溫度為</w:t>
      </w:r>
      <w:r w:rsidR="00B17DC4" w:rsidRPr="000A2D41">
        <w:t>25</w:t>
      </w:r>
      <w:r w:rsidR="00B17DC4" w:rsidRPr="000A2D41">
        <w:rPr>
          <w:rFonts w:hint="eastAsia"/>
        </w:rPr>
        <w:t>°</w:t>
      </w:r>
      <w:r w:rsidR="00B17DC4" w:rsidRPr="000A2D41">
        <w:t>C</w:t>
      </w:r>
    </w:p>
    <w:p w:rsidR="00B17DC4" w:rsidRDefault="000A2D41" w:rsidP="001E2D4D">
      <w:pPr>
        <w:pStyle w:val="af0"/>
        <w:tabs>
          <w:tab w:val="left" w:pos="2926"/>
        </w:tabs>
        <w:ind w:leftChars="150" w:left="722"/>
      </w:pPr>
      <w:r>
        <w:rPr>
          <w:rFonts w:hint="eastAsia"/>
        </w:rPr>
        <w:t>(E)</w:t>
      </w:r>
      <w:r w:rsidR="001E2D4D">
        <w:rPr>
          <w:rFonts w:hint="eastAsia"/>
        </w:rPr>
        <w:tab/>
      </w:r>
      <w:r w:rsidR="00B17DC4" w:rsidRPr="000A2D41">
        <w:rPr>
          <w:rFonts w:hint="eastAsia"/>
        </w:rPr>
        <w:t>壓力為</w:t>
      </w:r>
      <w:r w:rsidR="00B17DC4" w:rsidRPr="000A2D41">
        <w:t>1</w:t>
      </w:r>
      <w:r w:rsidR="00B17DC4" w:rsidRPr="000A2D41">
        <w:rPr>
          <w:rFonts w:hint="eastAsia"/>
        </w:rPr>
        <w:t>大氣壓</w:t>
      </w:r>
    </w:p>
    <w:p w:rsidR="000A2D41" w:rsidRDefault="000A2D41" w:rsidP="000A2D41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D32A5B">
        <w:t>龍騰【超素養】生物學測閱讀與探究</w:t>
      </w:r>
      <w:r w:rsidRPr="00D32A5B">
        <w:t xml:space="preserve"> </w:t>
      </w:r>
      <w:r w:rsidRPr="00D32A5B">
        <w:t>閱讀理解篇</w:t>
      </w:r>
      <w:r w:rsidRPr="00D32A5B">
        <w:t xml:space="preserve"> </w:t>
      </w:r>
      <w:r w:rsidRPr="00D32A5B">
        <w:t>第一回細胞的構造與功能</w:t>
      </w:r>
    </w:p>
    <w:p w:rsidR="000A2D41" w:rsidRDefault="000A2D41" w:rsidP="007A0A08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B)</w:t>
      </w:r>
    </w:p>
    <w:p w:rsidR="000A2D41" w:rsidRPr="000A2D41" w:rsidRDefault="000A2D41" w:rsidP="000A2D41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D32A5B">
        <w:rPr>
          <w:rFonts w:hint="eastAsia"/>
        </w:rPr>
        <w:t>由文本提供的資訊：標準狀態是指在</w:t>
      </w:r>
      <w:r w:rsidRPr="00D32A5B">
        <w:t>25</w:t>
      </w:r>
      <w:r w:rsidRPr="00D32A5B">
        <w:rPr>
          <w:rFonts w:hint="eastAsia"/>
        </w:rPr>
        <w:t>°</w:t>
      </w:r>
      <w:r w:rsidRPr="00D32A5B">
        <w:t>C</w:t>
      </w:r>
      <w:r w:rsidRPr="00D32A5B">
        <w:rPr>
          <w:rFonts w:hint="eastAsia"/>
        </w:rPr>
        <w:t>、</w:t>
      </w:r>
      <w:r w:rsidRPr="00D32A5B">
        <w:t>1</w:t>
      </w:r>
      <w:r w:rsidRPr="00D32A5B">
        <w:rPr>
          <w:rFonts w:hint="eastAsia"/>
        </w:rPr>
        <w:t>大氣壓、</w:t>
      </w:r>
      <w:r>
        <w:t>pH</w:t>
      </w:r>
      <w:r>
        <w:t>＝</w:t>
      </w:r>
      <w:r>
        <w:t>7.0</w:t>
      </w:r>
      <w:r w:rsidRPr="00D32A5B">
        <w:rPr>
          <w:rFonts w:hint="eastAsia"/>
        </w:rPr>
        <w:t>的純水中，反應物與產物（不包含</w:t>
      </w:r>
      <w:r w:rsidRPr="00D32A5B">
        <w:t>H</w:t>
      </w:r>
      <w:r w:rsidR="007A0A08" w:rsidRPr="007A0A08">
        <w:rPr>
          <w:rFonts w:hint="eastAsia"/>
          <w:vertAlign w:val="superscript"/>
        </w:rPr>
        <w:t>＋</w:t>
      </w:r>
      <w:r w:rsidRPr="00D32A5B">
        <w:rPr>
          <w:rFonts w:hint="eastAsia"/>
        </w:rPr>
        <w:t>）初始濃度為</w:t>
      </w:r>
      <w:r w:rsidR="007A0A08">
        <w:t xml:space="preserve">1 </w:t>
      </w:r>
      <w:r w:rsidR="007A0A08" w:rsidRPr="007A0A08">
        <w:rPr>
          <w:i/>
        </w:rPr>
        <w:t>M</w:t>
      </w:r>
      <w:r w:rsidRPr="00D32A5B">
        <w:rPr>
          <w:rFonts w:hint="eastAsia"/>
        </w:rPr>
        <w:t>的狀態。而</w:t>
      </w:r>
      <w:r w:rsidRPr="00D32A5B">
        <w:t xml:space="preserve">ATP </w:t>
      </w:r>
      <w:r w:rsidRPr="00D32A5B">
        <w:rPr>
          <w:rFonts w:hint="eastAsia"/>
        </w:rPr>
        <w:t>水解反應為</w:t>
      </w:r>
      <w:r w:rsidR="007A0A08">
        <w:br/>
      </w:r>
      <w:r w:rsidRPr="00D32A5B">
        <w:t>ATP</w:t>
      </w:r>
      <w:r w:rsidR="007A0A08">
        <w:rPr>
          <w:rFonts w:hint="eastAsia"/>
        </w:rPr>
        <w:t>＋</w:t>
      </w:r>
      <w:r w:rsidRPr="00D32A5B">
        <w:t>H</w:t>
      </w:r>
      <w:r w:rsidRPr="007A0A08">
        <w:rPr>
          <w:vertAlign w:val="subscript"/>
        </w:rPr>
        <w:t>2</w:t>
      </w:r>
      <w:r w:rsidRPr="00D32A5B">
        <w:t>O</w:t>
      </w:r>
      <w:r w:rsidRPr="00D32A5B">
        <w:rPr>
          <w:rFonts w:hint="eastAsia"/>
        </w:rPr>
        <w:t>→</w:t>
      </w:r>
      <w:r w:rsidRPr="00D32A5B">
        <w:t>ADP</w:t>
      </w:r>
      <w:r w:rsidR="007A0A08">
        <w:rPr>
          <w:rFonts w:hint="eastAsia"/>
        </w:rPr>
        <w:t>＋</w:t>
      </w:r>
      <w:r w:rsidRPr="00D32A5B">
        <w:t>Pi</w:t>
      </w:r>
      <w:r w:rsidRPr="00D32A5B">
        <w:rPr>
          <w:rFonts w:hint="eastAsia"/>
        </w:rPr>
        <w:t>，可推論：反應前</w:t>
      </w:r>
      <w:r w:rsidRPr="00D32A5B">
        <w:t>ATP</w:t>
      </w:r>
      <w:r w:rsidRPr="00D32A5B">
        <w:rPr>
          <w:rFonts w:hint="eastAsia"/>
        </w:rPr>
        <w:t>、</w:t>
      </w:r>
      <w:r w:rsidRPr="00D32A5B">
        <w:t>ADP</w:t>
      </w:r>
      <w:r w:rsidRPr="00D32A5B">
        <w:rPr>
          <w:rFonts w:hint="eastAsia"/>
        </w:rPr>
        <w:t>與</w:t>
      </w:r>
      <w:r w:rsidRPr="00D32A5B">
        <w:t>Pi</w:t>
      </w:r>
      <w:r w:rsidRPr="00D32A5B">
        <w:rPr>
          <w:rFonts w:hint="eastAsia"/>
        </w:rPr>
        <w:t>的濃度皆應為</w:t>
      </w:r>
      <w:r w:rsidRPr="00D32A5B">
        <w:t xml:space="preserve">1 </w:t>
      </w:r>
      <w:r w:rsidRPr="007A0A08">
        <w:rPr>
          <w:i/>
        </w:rPr>
        <w:t>M</w:t>
      </w:r>
      <w:r w:rsidRPr="00D32A5B">
        <w:rPr>
          <w:rFonts w:hint="eastAsia"/>
        </w:rPr>
        <w:t>，故</w:t>
      </w:r>
      <w:r w:rsidR="007A0A08">
        <w:rPr>
          <w:rFonts w:hint="eastAsia"/>
        </w:rPr>
        <w:t>(B)</w:t>
      </w:r>
      <w:r w:rsidR="007A0A08">
        <w:rPr>
          <w:rFonts w:hint="eastAsia"/>
        </w:rPr>
        <w:t>選項錯誤</w:t>
      </w:r>
    </w:p>
    <w:p w:rsidR="00B17DC4" w:rsidRDefault="000A2D41" w:rsidP="000A2D41">
      <w:pPr>
        <w:pStyle w:val="af0"/>
      </w:pPr>
      <w:r>
        <w:rPr>
          <w:rFonts w:hint="eastAsia"/>
        </w:rPr>
        <w:t>19.</w:t>
      </w:r>
      <w:r>
        <w:rPr>
          <w:rFonts w:hint="eastAsia"/>
        </w:rPr>
        <w:tab/>
      </w:r>
      <w:r w:rsidR="00B17DC4" w:rsidRPr="000A2D41">
        <w:rPr>
          <w:rFonts w:hint="eastAsia"/>
        </w:rPr>
        <w:t>光合作用是生物體內的重要化學反應，包含了光反應與固碳反應兩階段，光反應與固碳反應兩者的自由能變化應各為何？</w:t>
      </w:r>
      <w:r w:rsidR="005879A8">
        <w:rPr>
          <w:rFonts w:hint="eastAsia"/>
        </w:rPr>
        <w:t>（</w:t>
      </w:r>
      <w:r w:rsidR="005879A8">
        <w:rPr>
          <w:rFonts w:hint="eastAsia"/>
        </w:rPr>
        <w:t>2</w:t>
      </w:r>
      <w:r w:rsidR="005879A8">
        <w:rPr>
          <w:rFonts w:hint="eastAsia"/>
        </w:rPr>
        <w:t>分）</w:t>
      </w:r>
      <w:r>
        <w:rPr>
          <w:rFonts w:hint="eastAsia"/>
        </w:rPr>
        <w:br/>
        <w:t>(A)</w:t>
      </w:r>
      <w:r w:rsidR="00B17DC4" w:rsidRPr="000A2D41">
        <w:rPr>
          <w:rFonts w:hint="eastAsia"/>
        </w:rPr>
        <w:t>皆為正值</w:t>
      </w:r>
      <w:r>
        <w:rPr>
          <w:rFonts w:hint="eastAsia"/>
        </w:rPr>
        <w:t xml:space="preserve">  (B)</w:t>
      </w:r>
      <w:r w:rsidR="00B17DC4" w:rsidRPr="000A2D41">
        <w:rPr>
          <w:rFonts w:hint="eastAsia"/>
        </w:rPr>
        <w:t>皆為負值</w:t>
      </w:r>
      <w:r>
        <w:rPr>
          <w:rFonts w:hint="eastAsia"/>
        </w:rPr>
        <w:t xml:space="preserve">  (C)</w:t>
      </w:r>
      <w:r w:rsidR="00B17DC4" w:rsidRPr="000A2D41">
        <w:rPr>
          <w:rFonts w:hint="eastAsia"/>
        </w:rPr>
        <w:t>光反應為正值，固碳反應為負值</w:t>
      </w:r>
      <w:r>
        <w:rPr>
          <w:rFonts w:hint="eastAsia"/>
        </w:rPr>
        <w:t xml:space="preserve">  (D)</w:t>
      </w:r>
      <w:r w:rsidR="00B17DC4" w:rsidRPr="000A2D41">
        <w:rPr>
          <w:rFonts w:hint="eastAsia"/>
        </w:rPr>
        <w:t>光反應為負值，固碳反應為正值</w:t>
      </w:r>
      <w:r>
        <w:rPr>
          <w:rFonts w:hint="eastAsia"/>
        </w:rPr>
        <w:t xml:space="preserve">  (E)</w:t>
      </w:r>
      <w:r w:rsidR="00B17DC4" w:rsidRPr="000A2D41">
        <w:rPr>
          <w:rFonts w:hint="eastAsia"/>
        </w:rPr>
        <w:t>因不同的植物種類而有不同的正、負值</w:t>
      </w:r>
    </w:p>
    <w:p w:rsidR="000A2D41" w:rsidRDefault="000A2D41" w:rsidP="000A2D41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D32A5B">
        <w:t>龍騰【超素養】生物學測閱讀與探究</w:t>
      </w:r>
      <w:r w:rsidRPr="00D32A5B">
        <w:t xml:space="preserve"> </w:t>
      </w:r>
      <w:r w:rsidRPr="00D32A5B">
        <w:t>閱讀理解篇</w:t>
      </w:r>
      <w:r w:rsidRPr="00D32A5B">
        <w:t xml:space="preserve"> </w:t>
      </w:r>
      <w:r w:rsidRPr="00D32A5B">
        <w:t>第一回細胞的構造與功能</w:t>
      </w:r>
    </w:p>
    <w:p w:rsidR="000A2D41" w:rsidRDefault="000A2D41" w:rsidP="000A2D41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A)</w:t>
      </w:r>
    </w:p>
    <w:p w:rsidR="000A2D41" w:rsidRPr="000A2D41" w:rsidRDefault="000A2D41" w:rsidP="000A2D41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7A0A08" w:rsidRPr="00D32A5B">
        <w:rPr>
          <w:rFonts w:hint="eastAsia"/>
        </w:rPr>
        <w:t>由文本提供的資訊：在計算化學反應過程中能量的相對變化，常常是比較自由能的變化；</w:t>
      </w:r>
      <w:r w:rsidR="007A0A08" w:rsidRPr="00D32A5B">
        <w:t>ATP</w:t>
      </w:r>
      <w:r w:rsidR="007A0A08" w:rsidRPr="00D32A5B">
        <w:rPr>
          <w:rFonts w:hint="eastAsia"/>
        </w:rPr>
        <w:t>水解過程的能量釋放，是因產物的自由能小於反應物，故屬於放能反應。可推知：吸能反應的自由能變化應為正值。又已知光合作用的光反應與固碳反應皆屬於吸能反應，故可知：光反應與固碳反應的自由能變化皆應為正值</w:t>
      </w:r>
    </w:p>
    <w:p w:rsidR="00B17DC4" w:rsidRDefault="000A2D41" w:rsidP="000A2D41">
      <w:pPr>
        <w:pStyle w:val="af0"/>
      </w:pPr>
      <w:r>
        <w:rPr>
          <w:rFonts w:hint="eastAsia"/>
        </w:rPr>
        <w:t>20.</w:t>
      </w:r>
      <w:r>
        <w:rPr>
          <w:rFonts w:hint="eastAsia"/>
        </w:rPr>
        <w:tab/>
      </w:r>
      <w:r w:rsidR="00B17DC4" w:rsidRPr="000A2D41">
        <w:rPr>
          <w:rFonts w:hint="eastAsia"/>
        </w:rPr>
        <w:t>「糖解作用是指葡萄糖形成丙酮酸的過程，糖解作用可產生</w:t>
      </w:r>
      <w:r w:rsidR="00B17DC4" w:rsidRPr="000A2D41">
        <w:t>ATP</w:t>
      </w:r>
      <w:r w:rsidR="00B17DC4" w:rsidRPr="000A2D41">
        <w:rPr>
          <w:rFonts w:hint="eastAsia"/>
        </w:rPr>
        <w:t>」，請依此句描述，判斷糖解作用的「自由能變化」應是正值還是</w:t>
      </w:r>
      <w:r w:rsidR="00B17DC4" w:rsidRPr="00D32A5B">
        <w:rPr>
          <w:rFonts w:hint="eastAsia"/>
        </w:rPr>
        <w:t>負值？（</w:t>
      </w:r>
      <w:r>
        <w:rPr>
          <w:rFonts w:hint="eastAsia"/>
        </w:rPr>
        <w:t>2</w:t>
      </w:r>
      <w:r w:rsidR="00B17DC4" w:rsidRPr="00D32A5B">
        <w:rPr>
          <w:rFonts w:hint="eastAsia"/>
        </w:rPr>
        <w:t>分）</w:t>
      </w:r>
    </w:p>
    <w:p w:rsidR="000A2D41" w:rsidRDefault="000A2D41" w:rsidP="000A2D41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D32A5B">
        <w:t>龍騰【超素養】生物學測閱讀與探究</w:t>
      </w:r>
      <w:r w:rsidRPr="00D32A5B">
        <w:t xml:space="preserve"> </w:t>
      </w:r>
      <w:r w:rsidRPr="00D32A5B">
        <w:t>閱讀理解篇</w:t>
      </w:r>
      <w:r w:rsidRPr="00D32A5B">
        <w:t xml:space="preserve"> </w:t>
      </w:r>
      <w:r w:rsidRPr="00D32A5B">
        <w:t>第一回細胞的構造與功能</w:t>
      </w:r>
    </w:p>
    <w:p w:rsidR="000A2D41" w:rsidRDefault="000A2D41" w:rsidP="000A2D41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D32A5B">
        <w:rPr>
          <w:rFonts w:hint="eastAsia"/>
        </w:rPr>
        <w:t>負值</w:t>
      </w:r>
    </w:p>
    <w:p w:rsidR="00B17DC4" w:rsidRPr="00D32A5B" w:rsidRDefault="000A2D41" w:rsidP="00D32A5B">
      <w:pPr>
        <w:pStyle w:val="af0"/>
      </w:pPr>
      <w:r>
        <w:rPr>
          <w:rFonts w:hint="eastAsia"/>
        </w:rPr>
        <w:t>21.</w:t>
      </w:r>
      <w:r>
        <w:rPr>
          <w:rFonts w:hint="eastAsia"/>
        </w:rPr>
        <w:tab/>
      </w:r>
      <w:r>
        <w:rPr>
          <w:rFonts w:hint="eastAsia"/>
        </w:rPr>
        <w:t>承上題，</w:t>
      </w:r>
      <w:r w:rsidR="00B17DC4" w:rsidRPr="00D32A5B">
        <w:rPr>
          <w:rFonts w:hint="eastAsia"/>
        </w:rPr>
        <w:t>你是如何判斷的？（</w:t>
      </w:r>
      <w:r>
        <w:rPr>
          <w:rFonts w:hint="eastAsia"/>
        </w:rPr>
        <w:t>2</w:t>
      </w:r>
      <w:r w:rsidR="00B17DC4" w:rsidRPr="00D32A5B">
        <w:rPr>
          <w:rFonts w:hint="eastAsia"/>
        </w:rPr>
        <w:t>分）</w:t>
      </w:r>
    </w:p>
    <w:p w:rsidR="000A2D41" w:rsidRDefault="000A2D41" w:rsidP="000A2D41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D32A5B">
        <w:t>龍騰【超素養】生物學測閱讀與探究</w:t>
      </w:r>
      <w:r w:rsidRPr="00D32A5B">
        <w:t xml:space="preserve"> </w:t>
      </w:r>
      <w:r w:rsidRPr="00D32A5B">
        <w:t>閱讀理解篇</w:t>
      </w:r>
      <w:r w:rsidRPr="00D32A5B">
        <w:t xml:space="preserve"> </w:t>
      </w:r>
      <w:r w:rsidRPr="00D32A5B">
        <w:t>第一回細胞的構造與功能</w:t>
      </w:r>
    </w:p>
    <w:p w:rsidR="00D32A5B" w:rsidRDefault="000A2D41" w:rsidP="000A2D41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D32A5B">
        <w:rPr>
          <w:rFonts w:hint="eastAsia"/>
        </w:rPr>
        <w:t>糖解作用可產生</w:t>
      </w:r>
      <w:r w:rsidRPr="00D32A5B">
        <w:t>ATP</w:t>
      </w:r>
      <w:r w:rsidRPr="00D32A5B">
        <w:rPr>
          <w:rFonts w:hint="eastAsia"/>
        </w:rPr>
        <w:t>，已知</w:t>
      </w:r>
      <w:r w:rsidRPr="000A2D41">
        <w:rPr>
          <w:rFonts w:hint="eastAsia"/>
          <w:u w:val="single"/>
        </w:rPr>
        <w:t>「產生</w:t>
      </w:r>
      <w:r w:rsidR="00D32A5B" w:rsidRPr="000A2D41">
        <w:rPr>
          <w:u w:val="single"/>
        </w:rPr>
        <w:t>ATP</w:t>
      </w:r>
      <w:r w:rsidR="00D32A5B" w:rsidRPr="000A2D41">
        <w:rPr>
          <w:rFonts w:hint="eastAsia"/>
          <w:u w:val="single"/>
        </w:rPr>
        <w:t>」為耗能反應</w:t>
      </w:r>
      <w:r w:rsidR="00D32A5B" w:rsidRPr="00D32A5B">
        <w:rPr>
          <w:rFonts w:hint="eastAsia"/>
        </w:rPr>
        <w:t>，透過糖解作用放出的能量可趨動</w:t>
      </w:r>
      <w:r w:rsidR="00D32A5B" w:rsidRPr="00D32A5B">
        <w:t xml:space="preserve">ATP </w:t>
      </w:r>
      <w:r w:rsidR="00D32A5B" w:rsidRPr="00D32A5B">
        <w:rPr>
          <w:rFonts w:hint="eastAsia"/>
        </w:rPr>
        <w:t>的形成，可推知</w:t>
      </w:r>
      <w:r w:rsidR="00D32A5B" w:rsidRPr="000A2D41">
        <w:rPr>
          <w:rFonts w:hint="eastAsia"/>
          <w:u w:val="single"/>
        </w:rPr>
        <w:t>糖解作用應為放能反應</w:t>
      </w:r>
      <w:r w:rsidR="00D32A5B" w:rsidRPr="00D32A5B">
        <w:rPr>
          <w:rFonts w:hint="eastAsia"/>
        </w:rPr>
        <w:t>，故</w:t>
      </w:r>
      <w:r w:rsidR="00D32A5B" w:rsidRPr="000A2D41">
        <w:rPr>
          <w:rFonts w:hint="eastAsia"/>
          <w:u w:val="single"/>
        </w:rPr>
        <w:t>糖解作用的「自由能變化」應為負值</w:t>
      </w:r>
      <w:r>
        <w:rPr>
          <w:rFonts w:hint="eastAsia"/>
        </w:rPr>
        <w:t>（放能反應）</w:t>
      </w:r>
    </w:p>
    <w:p w:rsidR="007A0A08" w:rsidRPr="007A0A08" w:rsidRDefault="007A0A08">
      <w:pPr>
        <w:widowControl/>
        <w:jc w:val="left"/>
      </w:pPr>
      <w:r w:rsidRPr="007A0A08">
        <w:br w:type="page"/>
      </w:r>
    </w:p>
    <w:p w:rsidR="007A0A08" w:rsidRPr="000C799A" w:rsidRDefault="007A0A08" w:rsidP="007A0A08">
      <w:pPr>
        <w:pStyle w:val="af0"/>
        <w:rPr>
          <w:u w:val="single"/>
        </w:rPr>
      </w:pPr>
      <w:r>
        <w:rPr>
          <w:rFonts w:hint="eastAsia"/>
          <w:u w:val="single"/>
        </w:rPr>
        <w:t>22</w:t>
      </w:r>
      <w:r w:rsidRPr="000C799A">
        <w:rPr>
          <w:rFonts w:hint="eastAsia"/>
          <w:u w:val="single"/>
        </w:rPr>
        <w:t>～</w:t>
      </w:r>
      <w:r>
        <w:rPr>
          <w:rFonts w:hint="eastAsia"/>
          <w:u w:val="single"/>
        </w:rPr>
        <w:t>25</w:t>
      </w:r>
      <w:r w:rsidRPr="000C799A">
        <w:rPr>
          <w:rFonts w:hint="eastAsia"/>
          <w:u w:val="single"/>
        </w:rPr>
        <w:t>題為題組</w:t>
      </w:r>
    </w:p>
    <w:p w:rsidR="00D32A5B" w:rsidRPr="00D32A5B" w:rsidRDefault="007A0A08" w:rsidP="007A0A08">
      <w:pPr>
        <w:pStyle w:val="af0"/>
        <w:ind w:left="0" w:firstLineChars="200" w:firstLine="482"/>
      </w:pPr>
      <w:r>
        <w:t>2020</w:t>
      </w:r>
      <w:r w:rsidR="00D32A5B" w:rsidRPr="00D32A5B">
        <w:rPr>
          <w:rFonts w:hint="eastAsia"/>
        </w:rPr>
        <w:t>年度諾貝爾化學獎得主為</w:t>
      </w:r>
      <w:r>
        <w:rPr>
          <w:rFonts w:hint="eastAsia"/>
          <w:noProof/>
        </w:rPr>
        <w:drawing>
          <wp:anchor distT="0" distB="0" distL="114300" distR="114300" simplePos="0" relativeHeight="251668992" behindDoc="0" locked="0" layoutInCell="1" allowOverlap="1">
            <wp:simplePos x="3052445" y="7012305"/>
            <wp:positionH relativeFrom="column">
              <wp:align>right</wp:align>
            </wp:positionH>
            <wp:positionV relativeFrom="paragraph">
              <wp:posOffset>53975</wp:posOffset>
            </wp:positionV>
            <wp:extent cx="1800000" cy="1076400"/>
            <wp:effectExtent l="0" t="0" r="0" b="0"/>
            <wp:wrapSquare wrapText="bothSides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07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2A5B" w:rsidRPr="00D32A5B">
        <w:rPr>
          <w:rFonts w:hint="eastAsia"/>
        </w:rPr>
        <w:t>兩大女科學家珍妮佛．杜德納（</w:t>
      </w:r>
      <w:r w:rsidR="00D32A5B" w:rsidRPr="00D32A5B">
        <w:t>Jennifer Doudna</w:t>
      </w:r>
      <w:r w:rsidR="00D32A5B" w:rsidRPr="00D32A5B">
        <w:rPr>
          <w:rFonts w:hint="eastAsia"/>
        </w:rPr>
        <w:t>）、埃馬紐埃爾．彭蒂耶（</w:t>
      </w:r>
      <w:r w:rsidR="00D32A5B" w:rsidRPr="00D32A5B">
        <w:t>Emmanuelle</w:t>
      </w:r>
      <w:r>
        <w:rPr>
          <w:rFonts w:hint="eastAsia"/>
        </w:rPr>
        <w:t xml:space="preserve"> </w:t>
      </w:r>
      <w:r w:rsidR="00D32A5B" w:rsidRPr="00D32A5B">
        <w:t>Charpentier</w:t>
      </w:r>
      <w:r w:rsidR="00D32A5B" w:rsidRPr="00D32A5B">
        <w:rPr>
          <w:rFonts w:hint="eastAsia"/>
        </w:rPr>
        <w:t>）同獲此殊榮，理由為在基因編輯技術</w:t>
      </w:r>
      <w:r w:rsidR="00D32A5B" w:rsidRPr="00D32A5B">
        <w:t xml:space="preserve">CRISPR </w:t>
      </w:r>
      <w:r w:rsidR="00D32A5B" w:rsidRPr="00D32A5B">
        <w:rPr>
          <w:rFonts w:hint="eastAsia"/>
        </w:rPr>
        <w:t>上的貢獻。</w:t>
      </w:r>
    </w:p>
    <w:p w:rsidR="00D32A5B" w:rsidRPr="00D32A5B" w:rsidRDefault="007A0A08" w:rsidP="007A0A08">
      <w:pPr>
        <w:pStyle w:val="af0"/>
        <w:ind w:left="0" w:firstLineChars="200" w:firstLine="482"/>
      </w:pPr>
      <w:r>
        <w:t>CRISPR</w:t>
      </w:r>
      <w:r w:rsidR="00D32A5B" w:rsidRPr="00D32A5B">
        <w:rPr>
          <w:rFonts w:hint="eastAsia"/>
        </w:rPr>
        <w:t>技術是利用細菌能對外來基因片段產生「記憶」的後天免疫系統，針對特定基因而編輯，</w:t>
      </w:r>
      <w:r>
        <w:t>Cas9</w:t>
      </w:r>
      <w:r w:rsidR="00D32A5B" w:rsidRPr="00D32A5B">
        <w:rPr>
          <w:rFonts w:hint="eastAsia"/>
        </w:rPr>
        <w:t>是細菌身上一種可以切割</w:t>
      </w:r>
      <w:r w:rsidR="00D32A5B" w:rsidRPr="00D32A5B">
        <w:t xml:space="preserve">DNA </w:t>
      </w:r>
      <w:r w:rsidR="00D32A5B" w:rsidRPr="00D32A5B">
        <w:rPr>
          <w:rFonts w:hint="eastAsia"/>
        </w:rPr>
        <w:t>的核酸酶。基因編輯原本是一項費時費力的浩大工程，有了</w:t>
      </w:r>
      <w:r w:rsidR="00D32A5B" w:rsidRPr="00D32A5B">
        <w:t xml:space="preserve">CRISPR </w:t>
      </w:r>
      <w:r w:rsidR="00D32A5B" w:rsidRPr="00D32A5B">
        <w:rPr>
          <w:rFonts w:hint="eastAsia"/>
        </w:rPr>
        <w:t>技術，可以下降基因編輯的費用並提高其精準度，但是</w:t>
      </w:r>
      <w:r w:rsidR="00D32A5B" w:rsidRPr="00D32A5B">
        <w:t>CRISPR</w:t>
      </w:r>
      <w:r w:rsidR="00D32A5B" w:rsidRPr="00D32A5B">
        <w:rPr>
          <w:rFonts w:hint="eastAsia"/>
        </w:rPr>
        <w:t>也並非萬能，仍然有編輯錯誤的風險，或可能造成細胞毒性而使其死亡。</w:t>
      </w:r>
    </w:p>
    <w:p w:rsidR="00D32A5B" w:rsidRPr="00D32A5B" w:rsidRDefault="00D32A5B" w:rsidP="007A0A08">
      <w:pPr>
        <w:pStyle w:val="af0"/>
        <w:ind w:left="0" w:firstLineChars="200" w:firstLine="482"/>
      </w:pPr>
      <w:r w:rsidRPr="00D32A5B">
        <w:t>CRISPR</w:t>
      </w:r>
      <w:r w:rsidRPr="00D32A5B">
        <w:rPr>
          <w:rFonts w:hint="eastAsia"/>
        </w:rPr>
        <w:t>技術簡述如下：在實驗中欲達到利用</w:t>
      </w:r>
      <w:r w:rsidRPr="00D32A5B">
        <w:t>CRISPR-Cas9</w:t>
      </w:r>
      <w:r w:rsidRPr="00D32A5B">
        <w:rPr>
          <w:rFonts w:hint="eastAsia"/>
        </w:rPr>
        <w:t>指定剪輯特定基因的功能，需要先製作一個與目標基因互補並結合的嚮導</w:t>
      </w:r>
      <w:r w:rsidRPr="00D32A5B">
        <w:t>RNA</w:t>
      </w:r>
      <w:r w:rsidRPr="00D32A5B">
        <w:rPr>
          <w:rFonts w:hint="eastAsia"/>
        </w:rPr>
        <w:t>（</w:t>
      </w:r>
      <w:r w:rsidRPr="00D32A5B">
        <w:t>guide RNA, gRNA</w:t>
      </w:r>
      <w:r w:rsidRPr="00D32A5B">
        <w:rPr>
          <w:rFonts w:hint="eastAsia"/>
        </w:rPr>
        <w:t>）並將其引入</w:t>
      </w:r>
      <w:r w:rsidRPr="00D32A5B">
        <w:t>Cas9</w:t>
      </w:r>
      <w:r w:rsidRPr="00D32A5B">
        <w:rPr>
          <w:rFonts w:hint="eastAsia"/>
        </w:rPr>
        <w:t>工作的環境中，如真核生物之細胞核或粒線體，但是要將</w:t>
      </w:r>
      <w:r w:rsidRPr="00D32A5B">
        <w:t>CRISPR</w:t>
      </w:r>
      <w:r w:rsidR="00993F10">
        <w:rPr>
          <w:rFonts w:hint="eastAsia"/>
        </w:rPr>
        <w:t>-</w:t>
      </w:r>
      <w:r w:rsidRPr="00D32A5B">
        <w:t>Cas9</w:t>
      </w:r>
      <w:r w:rsidRPr="00D32A5B">
        <w:rPr>
          <w:rFonts w:hint="eastAsia"/>
        </w:rPr>
        <w:t>系統應用在粒線體基因上，首先需要將</w:t>
      </w:r>
      <w:r w:rsidRPr="00D32A5B">
        <w:t xml:space="preserve">Cas9 </w:t>
      </w:r>
      <w:r w:rsidRPr="00D32A5B">
        <w:rPr>
          <w:rFonts w:hint="eastAsia"/>
        </w:rPr>
        <w:t>蛋白和嚮導</w:t>
      </w:r>
      <w:r w:rsidRPr="00D32A5B">
        <w:t>RNA</w:t>
      </w:r>
      <w:r w:rsidRPr="00D32A5B">
        <w:rPr>
          <w:rFonts w:hint="eastAsia"/>
        </w:rPr>
        <w:t>送入粒線體。</w:t>
      </w:r>
      <w:r w:rsidRPr="00D32A5B">
        <w:t>CRISPR</w:t>
      </w:r>
      <w:r w:rsidRPr="00D32A5B">
        <w:rPr>
          <w:rFonts w:hint="eastAsia"/>
        </w:rPr>
        <w:t>技術就像用文書軟體修改錯誤一樣：找錯字（錯誤的突變基因）、刪錯字（刪除突變基因）、補上正確的字（補上正確基因）。</w:t>
      </w:r>
    </w:p>
    <w:p w:rsidR="00D32A5B" w:rsidRPr="00D32A5B" w:rsidRDefault="00D32A5B" w:rsidP="007A0A08">
      <w:pPr>
        <w:pStyle w:val="af0"/>
        <w:ind w:left="0" w:firstLineChars="200" w:firstLine="482"/>
      </w:pPr>
      <w:r w:rsidRPr="00D32A5B">
        <w:t>gRNA</w:t>
      </w:r>
      <w:r w:rsidRPr="00D32A5B">
        <w:rPr>
          <w:rFonts w:hint="eastAsia"/>
        </w:rPr>
        <w:t>與</w:t>
      </w:r>
      <w:r w:rsidRPr="00D32A5B">
        <w:t>Cas9</w:t>
      </w:r>
      <w:r w:rsidRPr="00D32A5B">
        <w:rPr>
          <w:rFonts w:hint="eastAsia"/>
        </w:rPr>
        <w:t>結合後形成複合體，便進入細胞核或在粒線體內開始剪輯</w:t>
      </w:r>
      <w:r w:rsidRPr="00D32A5B">
        <w:t>DNA</w:t>
      </w:r>
      <w:r w:rsidRPr="00D32A5B">
        <w:rPr>
          <w:rFonts w:hint="eastAsia"/>
        </w:rPr>
        <w:t>的工作。</w:t>
      </w:r>
      <w:r w:rsidRPr="00D32A5B">
        <w:t>gRNA</w:t>
      </w:r>
      <w:r w:rsidRPr="00D32A5B">
        <w:rPr>
          <w:rFonts w:hint="eastAsia"/>
        </w:rPr>
        <w:t>的功能為引導複合體，找到可以與</w:t>
      </w:r>
      <w:r w:rsidRPr="00D32A5B">
        <w:t>gRNA</w:t>
      </w:r>
      <w:r w:rsidRPr="00D32A5B">
        <w:rPr>
          <w:rFonts w:hint="eastAsia"/>
        </w:rPr>
        <w:t>序列相配對的</w:t>
      </w:r>
      <w:r w:rsidRPr="00D32A5B">
        <w:t>DNA</w:t>
      </w:r>
      <w:r w:rsidRPr="00D32A5B">
        <w:rPr>
          <w:rFonts w:hint="eastAsia"/>
        </w:rPr>
        <w:t>進行配對，而</w:t>
      </w:r>
      <w:r w:rsidRPr="00D32A5B">
        <w:t>Cas9</w:t>
      </w:r>
      <w:r w:rsidRPr="00D32A5B">
        <w:rPr>
          <w:rFonts w:hint="eastAsia"/>
        </w:rPr>
        <w:t>會在所配對的區域進行切割，造成該位置的</w:t>
      </w:r>
      <w:r w:rsidRPr="00D32A5B">
        <w:t>DNA</w:t>
      </w:r>
      <w:r w:rsidRPr="00D32A5B">
        <w:rPr>
          <w:rFonts w:hint="eastAsia"/>
        </w:rPr>
        <w:t>斷裂。基因編輯在生物科技上扮演重要的角色，例如：針對酵素活性區域之</w:t>
      </w:r>
      <w:r w:rsidRPr="00D32A5B">
        <w:t xml:space="preserve">DNA </w:t>
      </w:r>
      <w:r w:rsidRPr="00D32A5B">
        <w:rPr>
          <w:rFonts w:hint="eastAsia"/>
        </w:rPr>
        <w:t>編碼進行改造，提升酵素催化活性。</w:t>
      </w:r>
    </w:p>
    <w:p w:rsidR="007A0A08" w:rsidRDefault="007A0A08" w:rsidP="007A0A08">
      <w:pPr>
        <w:pStyle w:val="af0"/>
        <w:jc w:val="center"/>
      </w:pPr>
      <w:r>
        <w:rPr>
          <w:rFonts w:hint="eastAsia"/>
          <w:noProof/>
        </w:rPr>
        <w:drawing>
          <wp:inline distT="0" distB="0" distL="0" distR="0">
            <wp:extent cx="5448300" cy="1533525"/>
            <wp:effectExtent l="0" t="0" r="0" b="952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483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9A8" w:rsidRPr="00D32A5B" w:rsidRDefault="007A0A08" w:rsidP="00D32A5B">
      <w:pPr>
        <w:pStyle w:val="af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1" layoutInCell="1" allowOverlap="1" wp14:anchorId="28FEDEDB" wp14:editId="54B846D5">
                <wp:simplePos x="0" y="0"/>
                <wp:positionH relativeFrom="column">
                  <wp:posOffset>3938310</wp:posOffset>
                </wp:positionH>
                <wp:positionV relativeFrom="paragraph">
                  <wp:posOffset>70140</wp:posOffset>
                </wp:positionV>
                <wp:extent cx="2159635" cy="1403985"/>
                <wp:effectExtent l="0" t="0" r="12065" b="23495"/>
                <wp:wrapSquare wrapText="bothSides"/>
                <wp:docPr id="2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963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0A08" w:rsidRPr="00D32A5B" w:rsidRDefault="007A0A08" w:rsidP="007A0A08">
                            <w:pPr>
                              <w:pStyle w:val="af0"/>
                            </w:pPr>
                            <w:r w:rsidRPr="00D32A5B">
                              <w:rPr>
                                <w:rFonts w:hint="eastAsia"/>
                              </w:rPr>
                              <w:t>甲：</w:t>
                            </w:r>
                            <w:r w:rsidRPr="00D32A5B">
                              <w:t>guide RNA</w:t>
                            </w:r>
                            <w:r w:rsidRPr="00D32A5B">
                              <w:rPr>
                                <w:rFonts w:hint="eastAsia"/>
                              </w:rPr>
                              <w:t>—</w:t>
                            </w:r>
                            <w:r w:rsidRPr="00D32A5B">
                              <w:t>Cas</w:t>
                            </w:r>
                            <w:r w:rsidRPr="00D32A5B">
                              <w:rPr>
                                <w:rFonts w:hint="eastAsia"/>
                              </w:rPr>
                              <w:t>複合體</w:t>
                            </w:r>
                          </w:p>
                          <w:p w:rsidR="007A0A08" w:rsidRPr="00D32A5B" w:rsidRDefault="007A0A08" w:rsidP="007A0A08">
                            <w:pPr>
                              <w:pStyle w:val="af0"/>
                            </w:pPr>
                            <w:r w:rsidRPr="00D32A5B">
                              <w:rPr>
                                <w:rFonts w:hint="eastAsia"/>
                              </w:rPr>
                              <w:t>乙：目標基因</w:t>
                            </w:r>
                          </w:p>
                          <w:p w:rsidR="007A0A08" w:rsidRPr="00D32A5B" w:rsidRDefault="007A0A08" w:rsidP="007A0A08">
                            <w:pPr>
                              <w:pStyle w:val="af0"/>
                            </w:pPr>
                            <w:r w:rsidRPr="00D32A5B">
                              <w:rPr>
                                <w:rFonts w:hint="eastAsia"/>
                              </w:rPr>
                              <w:t>丙：</w:t>
                            </w:r>
                            <w:r w:rsidRPr="00D32A5B">
                              <w:t>Cas9</w:t>
                            </w:r>
                          </w:p>
                          <w:p w:rsidR="007A0A08" w:rsidRPr="00D32A5B" w:rsidRDefault="007A0A08" w:rsidP="007A0A08">
                            <w:pPr>
                              <w:pStyle w:val="af0"/>
                            </w:pPr>
                            <w:r w:rsidRPr="00D32A5B">
                              <w:rPr>
                                <w:rFonts w:hint="eastAsia"/>
                              </w:rPr>
                              <w:t>丁：雙股</w:t>
                            </w:r>
                            <w:r w:rsidRPr="00D32A5B">
                              <w:t xml:space="preserve">DNA </w:t>
                            </w:r>
                            <w:r w:rsidRPr="00D32A5B">
                              <w:rPr>
                                <w:rFonts w:hint="eastAsia"/>
                              </w:rPr>
                              <w:t>斷裂</w:t>
                            </w:r>
                          </w:p>
                          <w:p w:rsidR="007A0A08" w:rsidRDefault="007A0A08" w:rsidP="007A0A08">
                            <w:pPr>
                              <w:pStyle w:val="af0"/>
                            </w:pPr>
                            <w:r w:rsidRPr="00D32A5B">
                              <w:rPr>
                                <w:rFonts w:hint="eastAsia"/>
                              </w:rPr>
                              <w:t>戊：</w:t>
                            </w:r>
                            <w:r w:rsidRPr="00D32A5B">
                              <w:t>guide RN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left:0;text-align:left;margin-left:310.1pt;margin-top:5.5pt;width:170.05pt;height:110.55pt;z-index:2516710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">
                <v:textbox style="mso-fit-shape-to-text:t">
                  <w:txbxContent>
                    <w:p w:rsidR="007A0A08" w:rsidRPr="00D32A5B" w:rsidRDefault="007A0A08" w:rsidP="007A0A08">
                      <w:pPr>
                        <w:pStyle w:val="af0"/>
                      </w:pPr>
                      <w:r w:rsidRPr="00D32A5B">
                        <w:rPr>
                          <w:rFonts w:hint="eastAsia"/>
                        </w:rPr>
                        <w:t>甲：</w:t>
                      </w:r>
                      <w:r w:rsidRPr="00D32A5B">
                        <w:t>guide RNA</w:t>
                      </w:r>
                      <w:r w:rsidRPr="00D32A5B">
                        <w:rPr>
                          <w:rFonts w:hint="eastAsia"/>
                        </w:rPr>
                        <w:t>—</w:t>
                      </w:r>
                      <w:r w:rsidRPr="00D32A5B">
                        <w:t>Cas</w:t>
                      </w:r>
                      <w:r w:rsidRPr="00D32A5B">
                        <w:rPr>
                          <w:rFonts w:hint="eastAsia"/>
                        </w:rPr>
                        <w:t>複合體</w:t>
                      </w:r>
                    </w:p>
                    <w:p w:rsidR="007A0A08" w:rsidRPr="00D32A5B" w:rsidRDefault="007A0A08" w:rsidP="007A0A08">
                      <w:pPr>
                        <w:pStyle w:val="af0"/>
                      </w:pPr>
                      <w:r w:rsidRPr="00D32A5B">
                        <w:rPr>
                          <w:rFonts w:hint="eastAsia"/>
                        </w:rPr>
                        <w:t>乙：目標基因</w:t>
                      </w:r>
                    </w:p>
                    <w:p w:rsidR="007A0A08" w:rsidRPr="00D32A5B" w:rsidRDefault="007A0A08" w:rsidP="007A0A08">
                      <w:pPr>
                        <w:pStyle w:val="af0"/>
                      </w:pPr>
                      <w:r w:rsidRPr="00D32A5B">
                        <w:rPr>
                          <w:rFonts w:hint="eastAsia"/>
                        </w:rPr>
                        <w:t>丙：</w:t>
                      </w:r>
                      <w:r w:rsidRPr="00D32A5B">
                        <w:t>Cas9</w:t>
                      </w:r>
                    </w:p>
                    <w:p w:rsidR="007A0A08" w:rsidRPr="00D32A5B" w:rsidRDefault="007A0A08" w:rsidP="007A0A08">
                      <w:pPr>
                        <w:pStyle w:val="af0"/>
                      </w:pPr>
                      <w:r w:rsidRPr="00D32A5B">
                        <w:rPr>
                          <w:rFonts w:hint="eastAsia"/>
                        </w:rPr>
                        <w:t>丁：雙股</w:t>
                      </w:r>
                      <w:r w:rsidRPr="00D32A5B">
                        <w:t xml:space="preserve">DNA </w:t>
                      </w:r>
                      <w:r w:rsidRPr="00D32A5B">
                        <w:rPr>
                          <w:rFonts w:hint="eastAsia"/>
                        </w:rPr>
                        <w:t>斷裂</w:t>
                      </w:r>
                    </w:p>
                    <w:p w:rsidR="007A0A08" w:rsidRDefault="007A0A08" w:rsidP="007A0A08">
                      <w:pPr>
                        <w:pStyle w:val="af0"/>
                      </w:pPr>
                      <w:r w:rsidRPr="00D32A5B">
                        <w:rPr>
                          <w:rFonts w:hint="eastAsia"/>
                        </w:rPr>
                        <w:t>戊：</w:t>
                      </w:r>
                      <w:r w:rsidRPr="00D32A5B">
                        <w:t>guide RNA</w:t>
                      </w:r>
                    </w:p>
                  </w:txbxContent>
                </v:textbox>
                <w10:wrap type="square"/>
                <w10:anchorlock/>
              </v:shape>
            </w:pict>
          </mc:Fallback>
        </mc:AlternateContent>
      </w:r>
      <w:r>
        <w:rPr>
          <w:rFonts w:hint="eastAsia"/>
        </w:rPr>
        <w:t>22.</w:t>
      </w:r>
      <w:r>
        <w:rPr>
          <w:rFonts w:hint="eastAsia"/>
        </w:rPr>
        <w:tab/>
      </w:r>
      <w:r w:rsidR="00D32A5B" w:rsidRPr="00D32A5B">
        <w:rPr>
          <w:rFonts w:hint="eastAsia"/>
        </w:rPr>
        <w:t>依照本文的文字敘述，將圖片上的代號與其對應的正確名稱，從右邊欄位中選出並填在</w:t>
      </w:r>
      <w:r w:rsidR="00D32A5B" w:rsidRPr="00D32A5B">
        <w:t>A</w:t>
      </w:r>
      <w:r>
        <w:t>～</w:t>
      </w:r>
      <w:r>
        <w:t>E</w:t>
      </w:r>
      <w:r w:rsidR="00D32A5B" w:rsidRPr="00D32A5B">
        <w:rPr>
          <w:rFonts w:hint="eastAsia"/>
        </w:rPr>
        <w:t>的空格中。</w:t>
      </w:r>
      <w:r w:rsidR="005879A8">
        <w:rPr>
          <w:rFonts w:hint="eastAsia"/>
        </w:rPr>
        <w:t>（</w:t>
      </w:r>
      <w:r w:rsidR="005879A8">
        <w:rPr>
          <w:rFonts w:hint="eastAsia"/>
        </w:rPr>
        <w:t>2</w:t>
      </w:r>
      <w:r w:rsidR="005879A8">
        <w:rPr>
          <w:rFonts w:hint="eastAsia"/>
        </w:rPr>
        <w:t>分）</w:t>
      </w:r>
      <w:r w:rsidR="005879A8">
        <w:br/>
      </w:r>
      <w:r w:rsidR="005879A8">
        <w:rPr>
          <w:rFonts w:hint="eastAsia"/>
        </w:rPr>
        <w:t>A</w:t>
      </w:r>
      <w:r w:rsidR="005879A8">
        <w:rPr>
          <w:rFonts w:hint="eastAsia"/>
        </w:rPr>
        <w:t>：</w:t>
      </w:r>
      <w:r w:rsidR="005879A8" w:rsidRPr="005879A8">
        <w:rPr>
          <w:rFonts w:hint="eastAsia"/>
          <w:u w:val="single"/>
        </w:rPr>
        <w:t xml:space="preserve">　　</w:t>
      </w:r>
      <w:r w:rsidR="005879A8">
        <w:rPr>
          <w:rFonts w:hint="eastAsia"/>
          <w:u w:val="single"/>
        </w:rPr>
        <w:t xml:space="preserve">　　</w:t>
      </w:r>
      <w:r w:rsidR="005879A8" w:rsidRPr="005879A8">
        <w:rPr>
          <w:rFonts w:hint="eastAsia"/>
          <w:u w:val="single"/>
        </w:rPr>
        <w:t xml:space="preserve">　</w:t>
      </w:r>
      <w:r w:rsidR="005879A8">
        <w:rPr>
          <w:rFonts w:hint="eastAsia"/>
        </w:rPr>
        <w:t xml:space="preserve">　</w:t>
      </w:r>
      <w:r w:rsidR="005879A8">
        <w:rPr>
          <w:rFonts w:hint="eastAsia"/>
        </w:rPr>
        <w:t>B</w:t>
      </w:r>
      <w:r w:rsidR="005879A8">
        <w:rPr>
          <w:rFonts w:hint="eastAsia"/>
        </w:rPr>
        <w:t>：</w:t>
      </w:r>
      <w:r w:rsidR="005879A8" w:rsidRPr="005879A8">
        <w:rPr>
          <w:rFonts w:hint="eastAsia"/>
          <w:u w:val="single"/>
        </w:rPr>
        <w:t xml:space="preserve">　　</w:t>
      </w:r>
      <w:r w:rsidR="005879A8">
        <w:rPr>
          <w:rFonts w:hint="eastAsia"/>
          <w:u w:val="single"/>
        </w:rPr>
        <w:t xml:space="preserve">　　</w:t>
      </w:r>
      <w:r w:rsidR="005879A8" w:rsidRPr="005879A8">
        <w:rPr>
          <w:rFonts w:hint="eastAsia"/>
          <w:u w:val="single"/>
        </w:rPr>
        <w:t xml:space="preserve">　</w:t>
      </w:r>
      <w:r w:rsidR="005879A8">
        <w:rPr>
          <w:rFonts w:hint="eastAsia"/>
        </w:rPr>
        <w:t xml:space="preserve">　</w:t>
      </w:r>
      <w:r w:rsidR="005879A8">
        <w:rPr>
          <w:rFonts w:hint="eastAsia"/>
        </w:rPr>
        <w:t>C</w:t>
      </w:r>
      <w:r w:rsidR="005879A8">
        <w:rPr>
          <w:rFonts w:hint="eastAsia"/>
        </w:rPr>
        <w:t>：</w:t>
      </w:r>
      <w:r w:rsidR="005879A8" w:rsidRPr="005879A8">
        <w:rPr>
          <w:rFonts w:hint="eastAsia"/>
          <w:u w:val="single"/>
        </w:rPr>
        <w:t xml:space="preserve">　　</w:t>
      </w:r>
      <w:r w:rsidR="005879A8">
        <w:rPr>
          <w:rFonts w:hint="eastAsia"/>
          <w:u w:val="single"/>
        </w:rPr>
        <w:t xml:space="preserve">　</w:t>
      </w:r>
      <w:r w:rsidR="005879A8" w:rsidRPr="005879A8">
        <w:rPr>
          <w:rFonts w:hint="eastAsia"/>
          <w:u w:val="single"/>
        </w:rPr>
        <w:t xml:space="preserve">　</w:t>
      </w:r>
      <w:r w:rsidR="005879A8">
        <w:rPr>
          <w:rFonts w:hint="eastAsia"/>
          <w:u w:val="single"/>
        </w:rPr>
        <w:t xml:space="preserve">　</w:t>
      </w:r>
      <w:r w:rsidR="005879A8">
        <w:rPr>
          <w:u w:val="single"/>
        </w:rPr>
        <w:br/>
      </w:r>
      <w:r w:rsidR="005879A8">
        <w:rPr>
          <w:rFonts w:hint="eastAsia"/>
        </w:rPr>
        <w:t>D</w:t>
      </w:r>
      <w:r w:rsidR="005879A8">
        <w:rPr>
          <w:rFonts w:hint="eastAsia"/>
        </w:rPr>
        <w:t>：</w:t>
      </w:r>
      <w:r w:rsidR="005879A8" w:rsidRPr="005879A8">
        <w:rPr>
          <w:rFonts w:hint="eastAsia"/>
          <w:u w:val="single"/>
        </w:rPr>
        <w:t xml:space="preserve">　　</w:t>
      </w:r>
      <w:r w:rsidR="005879A8">
        <w:rPr>
          <w:rFonts w:hint="eastAsia"/>
          <w:u w:val="single"/>
        </w:rPr>
        <w:t xml:space="preserve">　　</w:t>
      </w:r>
      <w:r w:rsidR="005879A8" w:rsidRPr="005879A8">
        <w:rPr>
          <w:rFonts w:hint="eastAsia"/>
          <w:u w:val="single"/>
        </w:rPr>
        <w:t xml:space="preserve">　</w:t>
      </w:r>
      <w:r w:rsidR="005879A8">
        <w:rPr>
          <w:rFonts w:hint="eastAsia"/>
        </w:rPr>
        <w:t xml:space="preserve">　</w:t>
      </w:r>
      <w:r w:rsidR="005879A8">
        <w:rPr>
          <w:rFonts w:hint="eastAsia"/>
        </w:rPr>
        <w:t>E</w:t>
      </w:r>
      <w:r w:rsidR="005879A8">
        <w:rPr>
          <w:rFonts w:hint="eastAsia"/>
        </w:rPr>
        <w:t>：</w:t>
      </w:r>
      <w:r w:rsidR="005879A8" w:rsidRPr="005879A8">
        <w:rPr>
          <w:rFonts w:hint="eastAsia"/>
          <w:u w:val="single"/>
        </w:rPr>
        <w:t xml:space="preserve">　　</w:t>
      </w:r>
      <w:r w:rsidR="005879A8">
        <w:rPr>
          <w:rFonts w:hint="eastAsia"/>
          <w:u w:val="single"/>
        </w:rPr>
        <w:t xml:space="preserve">　　</w:t>
      </w:r>
      <w:r w:rsidR="005879A8" w:rsidRPr="005879A8">
        <w:rPr>
          <w:rFonts w:hint="eastAsia"/>
          <w:u w:val="single"/>
        </w:rPr>
        <w:t xml:space="preserve">　</w:t>
      </w:r>
    </w:p>
    <w:p w:rsidR="00D32A5B" w:rsidRDefault="007A0A08" w:rsidP="007A0A08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D32A5B">
        <w:t>龍騰【新關鍵】圖解生物學測總複習講義</w:t>
      </w:r>
      <w:r w:rsidRPr="00D32A5B">
        <w:t xml:space="preserve"> </w:t>
      </w:r>
      <w:r w:rsidRPr="00D32A5B">
        <w:t>科學探究練功坊</w:t>
      </w:r>
      <w:r w:rsidRPr="00D32A5B">
        <w:t xml:space="preserve"> </w:t>
      </w:r>
      <w:r w:rsidRPr="00D32A5B">
        <w:t>探究演練</w:t>
      </w:r>
    </w:p>
    <w:p w:rsidR="00B831AF" w:rsidRPr="00D32A5B" w:rsidRDefault="00B831AF" w:rsidP="007A0A08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D32A5B">
        <w:t>A</w:t>
      </w:r>
      <w:r w:rsidRPr="00D32A5B">
        <w:rPr>
          <w:rFonts w:hint="eastAsia"/>
        </w:rPr>
        <w:t>：戊；</w:t>
      </w:r>
      <w:r w:rsidRPr="00D32A5B">
        <w:t>B</w:t>
      </w:r>
      <w:r w:rsidRPr="00D32A5B">
        <w:rPr>
          <w:rFonts w:hint="eastAsia"/>
        </w:rPr>
        <w:t>：丙；</w:t>
      </w:r>
      <w:r w:rsidRPr="00D32A5B">
        <w:t>C</w:t>
      </w:r>
      <w:r w:rsidRPr="00D32A5B">
        <w:rPr>
          <w:rFonts w:hint="eastAsia"/>
        </w:rPr>
        <w:t>：甲；</w:t>
      </w:r>
      <w:r w:rsidRPr="00D32A5B">
        <w:t>D</w:t>
      </w:r>
      <w:r w:rsidRPr="00D32A5B">
        <w:rPr>
          <w:rFonts w:hint="eastAsia"/>
        </w:rPr>
        <w:t>：乙；</w:t>
      </w:r>
      <w:r w:rsidRPr="00D32A5B">
        <w:t>E</w:t>
      </w:r>
      <w:r w:rsidRPr="00D32A5B">
        <w:rPr>
          <w:rFonts w:hint="eastAsia"/>
        </w:rPr>
        <w:t>：丁</w:t>
      </w:r>
    </w:p>
    <w:p w:rsidR="00B831AF" w:rsidRDefault="00B831AF">
      <w:pPr>
        <w:widowControl/>
        <w:jc w:val="left"/>
      </w:pPr>
      <w:r>
        <w:br w:type="page"/>
      </w:r>
    </w:p>
    <w:p w:rsidR="001E2D4D" w:rsidRDefault="007A0A08" w:rsidP="00D32A5B">
      <w:pPr>
        <w:pStyle w:val="af0"/>
        <w:rPr>
          <w:rFonts w:hint="eastAsia"/>
        </w:rPr>
      </w:pPr>
      <w:r>
        <w:rPr>
          <w:rFonts w:hint="eastAsia"/>
        </w:rPr>
        <w:t>23.</w:t>
      </w:r>
      <w:r>
        <w:rPr>
          <w:rFonts w:hint="eastAsia"/>
        </w:rPr>
        <w:tab/>
      </w:r>
      <w:r w:rsidR="00D32A5B" w:rsidRPr="00D32A5B">
        <w:rPr>
          <w:rFonts w:hint="eastAsia"/>
        </w:rPr>
        <w:t>下列有關</w:t>
      </w:r>
      <w:r w:rsidR="00D32A5B" w:rsidRPr="00D32A5B">
        <w:t>CRISPR</w:t>
      </w:r>
      <w:r w:rsidR="00D32A5B" w:rsidRPr="00D32A5B">
        <w:rPr>
          <w:rFonts w:hint="eastAsia"/>
        </w:rPr>
        <w:t>基因編輯所造成的敘述，哪些正確？（應選</w:t>
      </w:r>
      <w:r w:rsidR="00D32A5B" w:rsidRPr="00D32A5B">
        <w:t>3</w:t>
      </w:r>
      <w:r w:rsidR="00D32A5B" w:rsidRPr="00D32A5B">
        <w:rPr>
          <w:rFonts w:hint="eastAsia"/>
        </w:rPr>
        <w:t>項）</w:t>
      </w:r>
      <w:r w:rsidR="005879A8">
        <w:rPr>
          <w:rFonts w:hint="eastAsia"/>
        </w:rPr>
        <w:t>（</w:t>
      </w:r>
      <w:r w:rsidR="005879A8">
        <w:rPr>
          <w:rFonts w:hint="eastAsia"/>
        </w:rPr>
        <w:t>2</w:t>
      </w:r>
      <w:r w:rsidR="005879A8">
        <w:rPr>
          <w:rFonts w:hint="eastAsia"/>
        </w:rPr>
        <w:t>分）</w:t>
      </w:r>
    </w:p>
    <w:p w:rsidR="001E2D4D" w:rsidRDefault="007A0A08" w:rsidP="001E2D4D">
      <w:pPr>
        <w:pStyle w:val="af0"/>
        <w:ind w:leftChars="150" w:left="722"/>
        <w:rPr>
          <w:rFonts w:hint="eastAsia"/>
        </w:rPr>
      </w:pPr>
      <w:r>
        <w:rPr>
          <w:rFonts w:hint="eastAsia"/>
        </w:rPr>
        <w:t>(A)</w:t>
      </w:r>
      <w:r w:rsidR="001E2D4D">
        <w:rPr>
          <w:rFonts w:hint="eastAsia"/>
        </w:rPr>
        <w:tab/>
      </w:r>
      <w:r w:rsidR="00D32A5B" w:rsidRPr="00D32A5B">
        <w:rPr>
          <w:rFonts w:hint="eastAsia"/>
        </w:rPr>
        <w:t>可能產生新的生物特性，但不可能遺傳給後代</w:t>
      </w:r>
    </w:p>
    <w:p w:rsidR="001E2D4D" w:rsidRDefault="007A0A08" w:rsidP="001E2D4D">
      <w:pPr>
        <w:pStyle w:val="af0"/>
        <w:ind w:leftChars="150" w:left="722"/>
        <w:rPr>
          <w:rFonts w:hint="eastAsia"/>
        </w:rPr>
      </w:pPr>
      <w:r>
        <w:rPr>
          <w:rFonts w:hint="eastAsia"/>
        </w:rPr>
        <w:t>(B)</w:t>
      </w:r>
      <w:r w:rsidR="001E2D4D">
        <w:rPr>
          <w:rFonts w:hint="eastAsia"/>
        </w:rPr>
        <w:tab/>
      </w:r>
      <w:r w:rsidR="00D32A5B" w:rsidRPr="00D32A5B">
        <w:t>CRISPR</w:t>
      </w:r>
      <w:r w:rsidR="00D32A5B" w:rsidRPr="00D32A5B">
        <w:rPr>
          <w:rFonts w:hint="eastAsia"/>
        </w:rPr>
        <w:t>基因編輯可以發生在細胞核或粒線體</w:t>
      </w:r>
    </w:p>
    <w:p w:rsidR="001E2D4D" w:rsidRDefault="007A0A08" w:rsidP="001E2D4D">
      <w:pPr>
        <w:pStyle w:val="af0"/>
        <w:ind w:leftChars="150" w:left="722"/>
        <w:rPr>
          <w:rFonts w:hint="eastAsia"/>
        </w:rPr>
      </w:pPr>
      <w:r>
        <w:rPr>
          <w:rFonts w:hint="eastAsia"/>
        </w:rPr>
        <w:t>(C)</w:t>
      </w:r>
      <w:r w:rsidR="001E2D4D">
        <w:rPr>
          <w:rFonts w:hint="eastAsia"/>
        </w:rPr>
        <w:tab/>
      </w:r>
      <w:r>
        <w:t>gRNA</w:t>
      </w:r>
      <w:r w:rsidR="00D32A5B" w:rsidRPr="00D32A5B">
        <w:rPr>
          <w:rFonts w:hint="eastAsia"/>
        </w:rPr>
        <w:t>與</w:t>
      </w:r>
      <w:r>
        <w:t>DNA</w:t>
      </w:r>
      <w:r w:rsidR="00D32A5B" w:rsidRPr="00D32A5B">
        <w:rPr>
          <w:rFonts w:hint="eastAsia"/>
        </w:rPr>
        <w:t>序列配對是決定</w:t>
      </w:r>
      <w:r>
        <w:t>Cas9</w:t>
      </w:r>
      <w:r w:rsidR="00D32A5B" w:rsidRPr="00D32A5B">
        <w:rPr>
          <w:rFonts w:hint="eastAsia"/>
        </w:rPr>
        <w:t>精準找到目標基因的關鍵</w:t>
      </w:r>
    </w:p>
    <w:p w:rsidR="001E2D4D" w:rsidRDefault="007A0A08" w:rsidP="001E2D4D">
      <w:pPr>
        <w:pStyle w:val="af0"/>
        <w:ind w:leftChars="150" w:left="722"/>
        <w:rPr>
          <w:rFonts w:hint="eastAsia"/>
        </w:rPr>
      </w:pPr>
      <w:r>
        <w:rPr>
          <w:rFonts w:hint="eastAsia"/>
        </w:rPr>
        <w:t>(D)</w:t>
      </w:r>
      <w:r w:rsidR="001E2D4D">
        <w:rPr>
          <w:rFonts w:hint="eastAsia"/>
        </w:rPr>
        <w:tab/>
      </w:r>
      <w:r>
        <w:t>Cas9</w:t>
      </w:r>
      <w:r w:rsidR="00D32A5B" w:rsidRPr="00D32A5B">
        <w:rPr>
          <w:rFonts w:hint="eastAsia"/>
        </w:rPr>
        <w:t>是一種核酸酶</w:t>
      </w:r>
    </w:p>
    <w:p w:rsidR="00D32A5B" w:rsidRPr="00D32A5B" w:rsidRDefault="007A0A08" w:rsidP="001E2D4D">
      <w:pPr>
        <w:pStyle w:val="af0"/>
        <w:ind w:leftChars="150" w:left="722"/>
      </w:pPr>
      <w:r>
        <w:rPr>
          <w:rFonts w:hint="eastAsia"/>
        </w:rPr>
        <w:t>(E)</w:t>
      </w:r>
      <w:r w:rsidR="001E2D4D">
        <w:rPr>
          <w:rFonts w:hint="eastAsia"/>
        </w:rPr>
        <w:tab/>
      </w:r>
      <w:r>
        <w:t>CRISPR</w:t>
      </w:r>
      <w:r w:rsidR="00D32A5B" w:rsidRPr="00D32A5B">
        <w:rPr>
          <w:rFonts w:hint="eastAsia"/>
        </w:rPr>
        <w:t>技術不具有生物毒性，安全無虞</w:t>
      </w:r>
    </w:p>
    <w:p w:rsidR="007A0A08" w:rsidRDefault="007A0A08" w:rsidP="007A0A08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D32A5B">
        <w:t>龍騰【新關鍵】圖解生物學測總複習講義</w:t>
      </w:r>
      <w:r w:rsidRPr="00D32A5B">
        <w:t xml:space="preserve"> </w:t>
      </w:r>
      <w:r w:rsidRPr="00D32A5B">
        <w:t>科學探究練功坊</w:t>
      </w:r>
      <w:r w:rsidRPr="00D32A5B">
        <w:t xml:space="preserve"> </w:t>
      </w:r>
      <w:r w:rsidRPr="00D32A5B">
        <w:t>探究演練</w:t>
      </w:r>
    </w:p>
    <w:p w:rsidR="00B831AF" w:rsidRDefault="00B831AF" w:rsidP="007A0A08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B)(C)(D)</w:t>
      </w:r>
    </w:p>
    <w:p w:rsidR="00B831AF" w:rsidRPr="00D32A5B" w:rsidRDefault="00B831AF" w:rsidP="007A0A08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  <w:t>(A)</w:t>
      </w:r>
      <w:r w:rsidRPr="00D32A5B">
        <w:rPr>
          <w:rFonts w:hint="eastAsia"/>
        </w:rPr>
        <w:t>可能產生新的生物特性，可能遺傳給後代</w:t>
      </w:r>
      <w:r>
        <w:rPr>
          <w:rFonts w:hint="eastAsia"/>
        </w:rPr>
        <w:t xml:space="preserve">  (E)</w:t>
      </w:r>
      <w:r w:rsidRPr="00D32A5B">
        <w:t xml:space="preserve"> CRISPR </w:t>
      </w:r>
      <w:r w:rsidRPr="00D32A5B">
        <w:rPr>
          <w:rFonts w:hint="eastAsia"/>
        </w:rPr>
        <w:t>技術還是可能具有生物毒性，可能導致細胞死亡</w:t>
      </w:r>
    </w:p>
    <w:p w:rsidR="00D32A5B" w:rsidRDefault="007A0A08" w:rsidP="00D32A5B">
      <w:pPr>
        <w:pStyle w:val="af0"/>
      </w:pPr>
      <w:r>
        <w:rPr>
          <w:rFonts w:hint="eastAsia"/>
        </w:rPr>
        <w:t>24.</w:t>
      </w:r>
      <w:r>
        <w:rPr>
          <w:rFonts w:hint="eastAsia"/>
        </w:rPr>
        <w:tab/>
      </w:r>
      <w:r w:rsidR="00D32A5B" w:rsidRPr="00D32A5B">
        <w:rPr>
          <w:rFonts w:hint="eastAsia"/>
        </w:rPr>
        <w:t>某實驗室以</w:t>
      </w:r>
      <w:r w:rsidR="00D32A5B" w:rsidRPr="00D32A5B">
        <w:t>CRISPR-Cas9</w:t>
      </w:r>
      <w:r w:rsidR="00D32A5B" w:rsidRPr="00D32A5B">
        <w:rPr>
          <w:rFonts w:hint="eastAsia"/>
        </w:rPr>
        <w:t>技術編輯粒線體內</w:t>
      </w:r>
      <w:r w:rsidR="00D32A5B" w:rsidRPr="00D32A5B">
        <w:t>4</w:t>
      </w:r>
      <w:r w:rsidR="00D32A5B" w:rsidRPr="00D32A5B">
        <w:rPr>
          <w:rFonts w:hint="eastAsia"/>
        </w:rPr>
        <w:t>種有缺陷的基因，實驗結果如附圖所示。控制組代表沒有處理的組別，</w:t>
      </w:r>
      <w:r w:rsidR="00D32A5B" w:rsidRPr="00D32A5B">
        <w:t>ND4</w:t>
      </w:r>
      <w:r w:rsidR="00D32A5B" w:rsidRPr="00D32A5B">
        <w:rPr>
          <w:rFonts w:hint="eastAsia"/>
        </w:rPr>
        <w:t>、</w:t>
      </w:r>
      <w:r w:rsidR="00D32A5B" w:rsidRPr="00D32A5B">
        <w:t>MI3</w:t>
      </w:r>
      <w:r w:rsidR="00D32A5B" w:rsidRPr="00D32A5B">
        <w:rPr>
          <w:rFonts w:hint="eastAsia"/>
        </w:rPr>
        <w:t>、</w:t>
      </w:r>
      <w:r w:rsidR="00D32A5B" w:rsidRPr="00D32A5B">
        <w:t>C6</w:t>
      </w:r>
      <w:r w:rsidR="00D32A5B" w:rsidRPr="00D32A5B">
        <w:rPr>
          <w:rFonts w:hint="eastAsia"/>
        </w:rPr>
        <w:t>代表</w:t>
      </w:r>
      <w:r w:rsidR="00D32A5B" w:rsidRPr="00D32A5B">
        <w:t xml:space="preserve">3 </w:t>
      </w:r>
      <w:r w:rsidR="00D32A5B" w:rsidRPr="00D32A5B">
        <w:rPr>
          <w:rFonts w:hint="eastAsia"/>
        </w:rPr>
        <w:t>種以</w:t>
      </w:r>
      <w:r w:rsidR="00D32A5B" w:rsidRPr="00D32A5B">
        <w:t>CRISPR-Cas9</w:t>
      </w:r>
      <w:r w:rsidR="00D32A5B" w:rsidRPr="00D32A5B">
        <w:rPr>
          <w:rFonts w:hint="eastAsia"/>
        </w:rPr>
        <w:t>技術剪輯的基因，試問哪一個基因以</w:t>
      </w:r>
      <w:r w:rsidR="00D32A5B" w:rsidRPr="00D32A5B">
        <w:t>CRISPR-Cas9</w:t>
      </w:r>
      <w:r w:rsidR="00D32A5B" w:rsidRPr="00D32A5B">
        <w:rPr>
          <w:rFonts w:hint="eastAsia"/>
        </w:rPr>
        <w:t>剪輯的效果較為顯著？</w:t>
      </w:r>
      <w:r w:rsidR="005879A8">
        <w:rPr>
          <w:rFonts w:hint="eastAsia"/>
        </w:rPr>
        <w:t>（</w:t>
      </w:r>
      <w:r w:rsidR="005879A8">
        <w:rPr>
          <w:rFonts w:hint="eastAsia"/>
        </w:rPr>
        <w:t>2</w:t>
      </w:r>
      <w:r w:rsidR="005879A8">
        <w:rPr>
          <w:rFonts w:hint="eastAsia"/>
        </w:rPr>
        <w:t>分）</w:t>
      </w:r>
    </w:p>
    <w:p w:rsidR="007A0A08" w:rsidRPr="007A0A08" w:rsidRDefault="007A0A08" w:rsidP="007A0A08">
      <w:pPr>
        <w:pStyle w:val="af0"/>
        <w:jc w:val="center"/>
      </w:pPr>
      <w:r>
        <w:rPr>
          <w:rFonts w:hint="eastAsia"/>
          <w:noProof/>
        </w:rPr>
        <w:drawing>
          <wp:inline distT="0" distB="0" distL="0" distR="0">
            <wp:extent cx="3162300" cy="2028825"/>
            <wp:effectExtent l="0" t="0" r="0" b="952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eps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A08" w:rsidRDefault="007A0A08" w:rsidP="007A0A08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D32A5B">
        <w:t>龍騰【新關鍵】圖解生物學測總複習講義</w:t>
      </w:r>
      <w:r w:rsidRPr="00D32A5B">
        <w:t xml:space="preserve"> </w:t>
      </w:r>
      <w:r w:rsidRPr="00D32A5B">
        <w:t>科學探究練功坊</w:t>
      </w:r>
      <w:r w:rsidRPr="00D32A5B">
        <w:t xml:space="preserve"> </w:t>
      </w:r>
      <w:r w:rsidRPr="00D32A5B">
        <w:t>探究演練</w:t>
      </w:r>
    </w:p>
    <w:p w:rsidR="00B831AF" w:rsidRDefault="00B831AF" w:rsidP="007A0A08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D32A5B">
        <w:t xml:space="preserve">MI3 </w:t>
      </w:r>
      <w:r w:rsidRPr="00D32A5B">
        <w:rPr>
          <w:rFonts w:hint="eastAsia"/>
        </w:rPr>
        <w:t>基因</w:t>
      </w:r>
    </w:p>
    <w:p w:rsidR="00B831AF" w:rsidRPr="00D32A5B" w:rsidRDefault="00B831AF" w:rsidP="007A0A08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D32A5B">
        <w:rPr>
          <w:rFonts w:hint="eastAsia"/>
        </w:rPr>
        <w:t>由圖表中可看出</w:t>
      </w:r>
      <w:r w:rsidRPr="00D32A5B">
        <w:t xml:space="preserve">MI3 </w:t>
      </w:r>
      <w:r w:rsidRPr="00D32A5B">
        <w:rPr>
          <w:rFonts w:hint="eastAsia"/>
        </w:rPr>
        <w:t>效果最好</w:t>
      </w:r>
    </w:p>
    <w:p w:rsidR="001E2D4D" w:rsidRDefault="007A0A08" w:rsidP="00D32A5B">
      <w:pPr>
        <w:pStyle w:val="af0"/>
        <w:rPr>
          <w:rFonts w:hint="eastAsia"/>
        </w:rPr>
      </w:pPr>
      <w:r>
        <w:rPr>
          <w:rFonts w:hint="eastAsia"/>
        </w:rPr>
        <w:t>25.</w:t>
      </w:r>
      <w:r>
        <w:rPr>
          <w:rFonts w:hint="eastAsia"/>
        </w:rPr>
        <w:tab/>
      </w:r>
      <w:r w:rsidR="00D32A5B" w:rsidRPr="00D32A5B">
        <w:rPr>
          <w:rFonts w:hint="eastAsia"/>
        </w:rPr>
        <w:t>承上題，基因量下降的百分比為多少？</w:t>
      </w:r>
      <w:r w:rsidR="005879A8">
        <w:rPr>
          <w:rFonts w:hint="eastAsia"/>
        </w:rPr>
        <w:t>（</w:t>
      </w:r>
      <w:r w:rsidR="001E2D4D">
        <w:rPr>
          <w:rFonts w:hint="eastAsia"/>
        </w:rPr>
        <w:t>1</w:t>
      </w:r>
      <w:r w:rsidR="005879A8">
        <w:rPr>
          <w:rFonts w:hint="eastAsia"/>
        </w:rPr>
        <w:t>分</w:t>
      </w:r>
      <w:bookmarkStart w:id="0" w:name="_GoBack"/>
      <w:bookmarkEnd w:id="0"/>
      <w:r w:rsidR="005879A8">
        <w:rPr>
          <w:rFonts w:hint="eastAsia"/>
        </w:rPr>
        <w:t>）</w:t>
      </w:r>
    </w:p>
    <w:p w:rsidR="001E2D4D" w:rsidRDefault="007A0A08" w:rsidP="001E2D4D">
      <w:pPr>
        <w:pStyle w:val="af0"/>
        <w:ind w:leftChars="150" w:left="722"/>
        <w:rPr>
          <w:rFonts w:hint="eastAsia"/>
        </w:rPr>
      </w:pPr>
      <w:r>
        <w:rPr>
          <w:rFonts w:hint="eastAsia"/>
        </w:rPr>
        <w:t>(A)</w:t>
      </w:r>
      <w:r w:rsidR="001E2D4D">
        <w:rPr>
          <w:rFonts w:hint="eastAsia"/>
        </w:rPr>
        <w:tab/>
      </w:r>
      <w:r w:rsidR="00D32A5B" w:rsidRPr="00D32A5B">
        <w:t>64%</w:t>
      </w:r>
    </w:p>
    <w:p w:rsidR="001E2D4D" w:rsidRDefault="007A0A08" w:rsidP="001E2D4D">
      <w:pPr>
        <w:pStyle w:val="af0"/>
        <w:ind w:leftChars="150" w:left="722"/>
        <w:rPr>
          <w:rFonts w:hint="eastAsia"/>
        </w:rPr>
      </w:pPr>
      <w:r>
        <w:rPr>
          <w:rFonts w:hint="eastAsia"/>
        </w:rPr>
        <w:t>(B)</w:t>
      </w:r>
      <w:r w:rsidR="001E2D4D">
        <w:rPr>
          <w:rFonts w:hint="eastAsia"/>
        </w:rPr>
        <w:tab/>
      </w:r>
      <w:r w:rsidR="00D32A5B" w:rsidRPr="00D32A5B">
        <w:t>54%</w:t>
      </w:r>
    </w:p>
    <w:p w:rsidR="001E2D4D" w:rsidRDefault="007A0A08" w:rsidP="001E2D4D">
      <w:pPr>
        <w:pStyle w:val="af0"/>
        <w:ind w:leftChars="150" w:left="722"/>
        <w:rPr>
          <w:rFonts w:hint="eastAsia"/>
        </w:rPr>
      </w:pPr>
      <w:r>
        <w:rPr>
          <w:rFonts w:hint="eastAsia"/>
        </w:rPr>
        <w:t>(C)</w:t>
      </w:r>
      <w:r w:rsidR="001E2D4D">
        <w:rPr>
          <w:rFonts w:hint="eastAsia"/>
        </w:rPr>
        <w:tab/>
      </w:r>
      <w:r w:rsidR="00D32A5B" w:rsidRPr="00D32A5B">
        <w:t>46%</w:t>
      </w:r>
    </w:p>
    <w:p w:rsidR="00D32A5B" w:rsidRDefault="007A0A08" w:rsidP="001E2D4D">
      <w:pPr>
        <w:pStyle w:val="af0"/>
        <w:ind w:leftChars="150" w:left="722"/>
      </w:pPr>
      <w:r>
        <w:rPr>
          <w:rFonts w:hint="eastAsia"/>
        </w:rPr>
        <w:t>(D)</w:t>
      </w:r>
      <w:r w:rsidR="001E2D4D">
        <w:rPr>
          <w:rFonts w:hint="eastAsia"/>
        </w:rPr>
        <w:tab/>
      </w:r>
      <w:r w:rsidR="00D32A5B" w:rsidRPr="00D32A5B">
        <w:t>88%</w:t>
      </w:r>
    </w:p>
    <w:p w:rsidR="007A0A08" w:rsidRDefault="007A0A08" w:rsidP="007A0A08">
      <w:pPr>
        <w:pStyle w:val="a3"/>
        <w:ind w:left="1566" w:hanging="1205"/>
      </w:pPr>
      <w:r w:rsidRPr="000E5FE2">
        <w:t>命題出處：</w:t>
      </w:r>
      <w:r w:rsidRPr="000E5FE2">
        <w:rPr>
          <w:rFonts w:hint="eastAsia"/>
        </w:rPr>
        <w:tab/>
      </w:r>
      <w:r w:rsidRPr="00D32A5B">
        <w:t>龍騰【新關鍵】圖解生物學測總複習講義</w:t>
      </w:r>
      <w:r w:rsidRPr="00D32A5B">
        <w:t xml:space="preserve"> </w:t>
      </w:r>
      <w:r w:rsidRPr="00D32A5B">
        <w:t>科學探究練功坊</w:t>
      </w:r>
      <w:r w:rsidRPr="00D32A5B">
        <w:t xml:space="preserve"> </w:t>
      </w:r>
      <w:r w:rsidRPr="00D32A5B">
        <w:t>探究演練</w:t>
      </w:r>
    </w:p>
    <w:p w:rsidR="00B831AF" w:rsidRDefault="00B831AF" w:rsidP="007A0A08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(C)</w:t>
      </w:r>
    </w:p>
    <w:p w:rsidR="00B73AE5" w:rsidRDefault="00B831AF" w:rsidP="00B831AF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D32A5B">
        <w:rPr>
          <w:rFonts w:hint="eastAsia"/>
        </w:rPr>
        <w:t>以控制組為</w:t>
      </w:r>
      <w:r w:rsidRPr="00D32A5B">
        <w:t>100%</w:t>
      </w:r>
      <w:r w:rsidRPr="00D32A5B">
        <w:rPr>
          <w:rFonts w:hint="eastAsia"/>
        </w:rPr>
        <w:t>，減去</w:t>
      </w:r>
      <w:r w:rsidRPr="00D32A5B">
        <w:t>MI3</w:t>
      </w:r>
      <w:r w:rsidRPr="00D32A5B">
        <w:rPr>
          <w:rFonts w:hint="eastAsia"/>
        </w:rPr>
        <w:t>的基因相對數量</w:t>
      </w:r>
      <w:r w:rsidRPr="00D32A5B">
        <w:t>54%</w:t>
      </w:r>
      <w:r w:rsidRPr="00D32A5B">
        <w:rPr>
          <w:rFonts w:hint="eastAsia"/>
        </w:rPr>
        <w:t>，可得</w:t>
      </w:r>
      <w:r w:rsidRPr="00D32A5B">
        <w:t>46%</w:t>
      </w:r>
      <w:r w:rsidRPr="00D32A5B">
        <w:rPr>
          <w:rFonts w:hint="eastAsia"/>
        </w:rPr>
        <w:t>，即為基因量下降的百分比</w:t>
      </w:r>
    </w:p>
    <w:sectPr w:rsidR="00B73AE5" w:rsidSect="00B933BC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6FAB" w:rsidRDefault="007F6FAB">
      <w:r>
        <w:separator/>
      </w:r>
    </w:p>
  </w:endnote>
  <w:endnote w:type="continuationSeparator" w:id="0">
    <w:p w:rsidR="007F6FAB" w:rsidRDefault="007F6F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Helvetica">
    <w:panose1 w:val="020B0604020202030204"/>
    <w:charset w:val="00"/>
    <w:family w:val="swiss"/>
    <w:pitch w:val="variable"/>
    <w:sig w:usb0="20002A87" w:usb1="00000000" w:usb2="00000000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panose1 w:val="020B07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Default="007F6FAB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7F6FAB" w:rsidRPr="00E8503A" w:rsidRDefault="007F6FAB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Default="007F6FAB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7F6FAB" w:rsidRPr="00A91181" w:rsidRDefault="007F6FAB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Pr="00705C54" w:rsidRDefault="007F6FAB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084091F" wp14:editId="545EAA53">
          <wp:extent cx="966470" cy="344805"/>
          <wp:effectExtent l="0" t="0" r="5080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6470" cy="3448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Pr="00705C54" w:rsidRDefault="007F6FAB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EB9179B" wp14:editId="2DCB6CE7">
          <wp:extent cx="948690" cy="327660"/>
          <wp:effectExtent l="0" t="0" r="381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8690" cy="3276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Default="007F6FA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6FAB" w:rsidRDefault="007F6FAB">
      <w:r>
        <w:separator/>
      </w:r>
    </w:p>
  </w:footnote>
  <w:footnote w:type="continuationSeparator" w:id="0">
    <w:p w:rsidR="007F6FAB" w:rsidRDefault="007F6FA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Pr="00EC4954" w:rsidRDefault="007F6FAB" w:rsidP="00EC4954">
    <w:pPr>
      <w:pStyle w:val="a5"/>
      <w:jc w:val="center"/>
      <w:rPr>
        <w:rFonts w:ascii="標楷體" w:eastAsia="標楷體" w:hAnsi="標楷體"/>
        <w:sz w:val="21"/>
        <w:szCs w:val="21"/>
      </w:rPr>
    </w:pP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4EEDA12D" wp14:editId="0D4D25F9">
              <wp:simplePos x="0" y="0"/>
              <wp:positionH relativeFrom="column">
                <wp:posOffset>543179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1E2D4D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0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1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0" type="#_x0000_t202" style="position:absolute;left:0;text-align:left;margin-left:427.7pt;margin-top:25.5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" filled="f" stroked="f">
              <v:textbox>
                <w:txbxContent>
                  <w:p w:rsidR="007F6FAB" w:rsidRPr="00F41D1E" w:rsidRDefault="007F6FA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1E2D4D">
                      <w:rPr>
                        <w:rStyle w:val="a9"/>
                        <w:noProof/>
                        <w:sz w:val="21"/>
                        <w:szCs w:val="21"/>
                      </w:rPr>
                      <w:t>10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F6FAB" w:rsidRPr="00F41D1E" w:rsidRDefault="007F6FA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1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63B68723" wp14:editId="6C6B4711">
              <wp:simplePos x="0" y="0"/>
              <wp:positionH relativeFrom="column">
                <wp:posOffset>-121285</wp:posOffset>
              </wp:positionH>
              <wp:positionV relativeFrom="page">
                <wp:posOffset>321310</wp:posOffset>
              </wp:positionV>
              <wp:extent cx="1067435" cy="485775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6743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生物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0" type="#_x0000_t202" style="position:absolute;left:0;text-align:left;margin-left:-9.55pt;margin-top:25.3pt;width:84.0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CdIuQIAAME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" filled="f" stroked="f">
              <v:textbox>
                <w:txbxContent>
                  <w:p w:rsidR="00644926" w:rsidRPr="00F41D1E" w:rsidRDefault="0064492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B73AE5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644926" w:rsidRPr="00F41D1E" w:rsidRDefault="0064492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生物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Pr="00EC4954" w:rsidRDefault="007F6FAB" w:rsidP="007363F5">
    <w:pPr>
      <w:jc w:val="center"/>
      <w:rPr>
        <w:rFonts w:ascii="標楷體" w:eastAsia="標楷體" w:hAnsi="標楷體"/>
        <w:sz w:val="21"/>
        <w:szCs w:val="21"/>
        <w:shd w:val="pct15" w:color="auto" w:fill="FFFFFF"/>
      </w:rPr>
    </w:pP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6A9252F4" wp14:editId="0A855D8B">
              <wp:simplePos x="0" y="0"/>
              <wp:positionH relativeFrom="column">
                <wp:posOffset>-22098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1E2D4D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9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1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2" type="#_x0000_t202" style="position:absolute;left:0;text-align:left;margin-left:-17.4pt;margin-top:25.5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" filled="f" stroked="f">
              <v:textbox>
                <w:txbxContent>
                  <w:p w:rsidR="007F6FAB" w:rsidRPr="00F41D1E" w:rsidRDefault="007F6FA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1E2D4D">
                      <w:rPr>
                        <w:rStyle w:val="a9"/>
                        <w:noProof/>
                        <w:sz w:val="21"/>
                        <w:szCs w:val="21"/>
                      </w:rPr>
                      <w:t>9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F6FAB" w:rsidRPr="00F41D1E" w:rsidRDefault="007F6FAB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1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39625D7C" wp14:editId="0DA93C89">
              <wp:simplePos x="0" y="0"/>
              <wp:positionH relativeFrom="column">
                <wp:posOffset>5167630</wp:posOffset>
              </wp:positionH>
              <wp:positionV relativeFrom="page">
                <wp:posOffset>321310</wp:posOffset>
              </wp:positionV>
              <wp:extent cx="1067435" cy="485775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6743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F6FAB" w:rsidRPr="00F41D1E" w:rsidRDefault="007F6FAB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生物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2" type="#_x0000_t202" style="position:absolute;left:0;text-align:left;margin-left:406.9pt;margin-top:25.3pt;width:84.05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" filled="f" stroked="f">
              <v:textbox>
                <w:txbxContent>
                  <w:p w:rsidR="00644926" w:rsidRPr="00F41D1E" w:rsidRDefault="0064492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B73AE5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644926" w:rsidRPr="00F41D1E" w:rsidRDefault="0064492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生物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FAB" w:rsidRDefault="007F6FAB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pStyle w:val="AA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pStyle w:val="TIT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2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50177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377FD"/>
    <w:rsid w:val="000411D1"/>
    <w:rsid w:val="000415D1"/>
    <w:rsid w:val="00051F80"/>
    <w:rsid w:val="000624BC"/>
    <w:rsid w:val="000628C4"/>
    <w:rsid w:val="00072D07"/>
    <w:rsid w:val="000842B8"/>
    <w:rsid w:val="00084927"/>
    <w:rsid w:val="0008531D"/>
    <w:rsid w:val="00095F2B"/>
    <w:rsid w:val="000A099A"/>
    <w:rsid w:val="000A2D41"/>
    <w:rsid w:val="000C0BC9"/>
    <w:rsid w:val="000C342A"/>
    <w:rsid w:val="000C799A"/>
    <w:rsid w:val="000D7B39"/>
    <w:rsid w:val="000E5FE2"/>
    <w:rsid w:val="000F4BDE"/>
    <w:rsid w:val="000F580B"/>
    <w:rsid w:val="0010388D"/>
    <w:rsid w:val="00104A79"/>
    <w:rsid w:val="00104D2A"/>
    <w:rsid w:val="00105A86"/>
    <w:rsid w:val="00110C8F"/>
    <w:rsid w:val="0011642F"/>
    <w:rsid w:val="00117B2F"/>
    <w:rsid w:val="001307AB"/>
    <w:rsid w:val="00130A4E"/>
    <w:rsid w:val="00141997"/>
    <w:rsid w:val="00141FFC"/>
    <w:rsid w:val="00142FD6"/>
    <w:rsid w:val="001442A0"/>
    <w:rsid w:val="00146E9E"/>
    <w:rsid w:val="001517F8"/>
    <w:rsid w:val="00156AB3"/>
    <w:rsid w:val="00162FE9"/>
    <w:rsid w:val="001667C6"/>
    <w:rsid w:val="001708AC"/>
    <w:rsid w:val="001719A0"/>
    <w:rsid w:val="001809F1"/>
    <w:rsid w:val="001818F8"/>
    <w:rsid w:val="001911CF"/>
    <w:rsid w:val="001A781C"/>
    <w:rsid w:val="001B0461"/>
    <w:rsid w:val="001C37CC"/>
    <w:rsid w:val="001C6664"/>
    <w:rsid w:val="001D153C"/>
    <w:rsid w:val="001E0CB2"/>
    <w:rsid w:val="001E2D4D"/>
    <w:rsid w:val="001E477D"/>
    <w:rsid w:val="001E5119"/>
    <w:rsid w:val="001E7749"/>
    <w:rsid w:val="00200913"/>
    <w:rsid w:val="00200D44"/>
    <w:rsid w:val="0020278C"/>
    <w:rsid w:val="002206B2"/>
    <w:rsid w:val="0022642C"/>
    <w:rsid w:val="00227B4A"/>
    <w:rsid w:val="00227ED7"/>
    <w:rsid w:val="002337A0"/>
    <w:rsid w:val="002351C0"/>
    <w:rsid w:val="00240031"/>
    <w:rsid w:val="00240F82"/>
    <w:rsid w:val="002416B4"/>
    <w:rsid w:val="002433DC"/>
    <w:rsid w:val="0024448C"/>
    <w:rsid w:val="0025058E"/>
    <w:rsid w:val="00264892"/>
    <w:rsid w:val="002656FB"/>
    <w:rsid w:val="00266606"/>
    <w:rsid w:val="002668B8"/>
    <w:rsid w:val="00267F2C"/>
    <w:rsid w:val="00270A7A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E6074"/>
    <w:rsid w:val="002F48CC"/>
    <w:rsid w:val="002F5088"/>
    <w:rsid w:val="002F6E00"/>
    <w:rsid w:val="003009EF"/>
    <w:rsid w:val="00301C13"/>
    <w:rsid w:val="00314480"/>
    <w:rsid w:val="0032175C"/>
    <w:rsid w:val="00326A15"/>
    <w:rsid w:val="00354B2C"/>
    <w:rsid w:val="003645B6"/>
    <w:rsid w:val="00366013"/>
    <w:rsid w:val="00373103"/>
    <w:rsid w:val="003832D5"/>
    <w:rsid w:val="0039187D"/>
    <w:rsid w:val="003A278B"/>
    <w:rsid w:val="003A50BD"/>
    <w:rsid w:val="003A5133"/>
    <w:rsid w:val="003B2C52"/>
    <w:rsid w:val="003B6E03"/>
    <w:rsid w:val="003C7600"/>
    <w:rsid w:val="003D5F4E"/>
    <w:rsid w:val="003E6B14"/>
    <w:rsid w:val="003F580B"/>
    <w:rsid w:val="003F6D99"/>
    <w:rsid w:val="0040088F"/>
    <w:rsid w:val="00411FFE"/>
    <w:rsid w:val="00436B43"/>
    <w:rsid w:val="0044191A"/>
    <w:rsid w:val="00453AA0"/>
    <w:rsid w:val="004544C9"/>
    <w:rsid w:val="00455EAF"/>
    <w:rsid w:val="004561C2"/>
    <w:rsid w:val="00462B05"/>
    <w:rsid w:val="0046645E"/>
    <w:rsid w:val="00486B38"/>
    <w:rsid w:val="00493355"/>
    <w:rsid w:val="004938A6"/>
    <w:rsid w:val="00497B6B"/>
    <w:rsid w:val="004B05A7"/>
    <w:rsid w:val="004B091E"/>
    <w:rsid w:val="004B20FC"/>
    <w:rsid w:val="004B54F6"/>
    <w:rsid w:val="004B5A72"/>
    <w:rsid w:val="004C156C"/>
    <w:rsid w:val="004C354A"/>
    <w:rsid w:val="004D5ED4"/>
    <w:rsid w:val="004E08B4"/>
    <w:rsid w:val="004E474B"/>
    <w:rsid w:val="004F789F"/>
    <w:rsid w:val="00506E86"/>
    <w:rsid w:val="005108F9"/>
    <w:rsid w:val="005245F6"/>
    <w:rsid w:val="00525078"/>
    <w:rsid w:val="0052545E"/>
    <w:rsid w:val="005326A6"/>
    <w:rsid w:val="005462F4"/>
    <w:rsid w:val="00546FD0"/>
    <w:rsid w:val="00556918"/>
    <w:rsid w:val="005649E1"/>
    <w:rsid w:val="0056789C"/>
    <w:rsid w:val="0057395C"/>
    <w:rsid w:val="0057664B"/>
    <w:rsid w:val="00577048"/>
    <w:rsid w:val="00577332"/>
    <w:rsid w:val="00583BBB"/>
    <w:rsid w:val="005879A8"/>
    <w:rsid w:val="00591646"/>
    <w:rsid w:val="00593E75"/>
    <w:rsid w:val="005A23DB"/>
    <w:rsid w:val="005A6896"/>
    <w:rsid w:val="005A7E9C"/>
    <w:rsid w:val="005B4960"/>
    <w:rsid w:val="005B690B"/>
    <w:rsid w:val="005C187A"/>
    <w:rsid w:val="005D2A5F"/>
    <w:rsid w:val="005E0DFC"/>
    <w:rsid w:val="005E3CF2"/>
    <w:rsid w:val="005E42BC"/>
    <w:rsid w:val="00606047"/>
    <w:rsid w:val="006060FA"/>
    <w:rsid w:val="006065AE"/>
    <w:rsid w:val="006250B3"/>
    <w:rsid w:val="006444E9"/>
    <w:rsid w:val="00644926"/>
    <w:rsid w:val="00645B79"/>
    <w:rsid w:val="00645F10"/>
    <w:rsid w:val="0064605D"/>
    <w:rsid w:val="00650D8C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0C70"/>
    <w:rsid w:val="006C102F"/>
    <w:rsid w:val="006C3692"/>
    <w:rsid w:val="006C570B"/>
    <w:rsid w:val="006C6595"/>
    <w:rsid w:val="006C667E"/>
    <w:rsid w:val="006C68B0"/>
    <w:rsid w:val="006D2583"/>
    <w:rsid w:val="006E1233"/>
    <w:rsid w:val="006E59E3"/>
    <w:rsid w:val="006F3CC8"/>
    <w:rsid w:val="00700876"/>
    <w:rsid w:val="00705559"/>
    <w:rsid w:val="00705C54"/>
    <w:rsid w:val="00713386"/>
    <w:rsid w:val="00715947"/>
    <w:rsid w:val="007277E7"/>
    <w:rsid w:val="0073023F"/>
    <w:rsid w:val="0073163A"/>
    <w:rsid w:val="00732AA9"/>
    <w:rsid w:val="00735FAA"/>
    <w:rsid w:val="007363F5"/>
    <w:rsid w:val="0074303F"/>
    <w:rsid w:val="00744047"/>
    <w:rsid w:val="00745277"/>
    <w:rsid w:val="007459DC"/>
    <w:rsid w:val="00747274"/>
    <w:rsid w:val="007502F8"/>
    <w:rsid w:val="00757B54"/>
    <w:rsid w:val="00764E7E"/>
    <w:rsid w:val="007762A8"/>
    <w:rsid w:val="007823F8"/>
    <w:rsid w:val="0078393D"/>
    <w:rsid w:val="00787966"/>
    <w:rsid w:val="007A0A08"/>
    <w:rsid w:val="007A3612"/>
    <w:rsid w:val="007A41E3"/>
    <w:rsid w:val="007B2E79"/>
    <w:rsid w:val="007B4A51"/>
    <w:rsid w:val="007C08DD"/>
    <w:rsid w:val="007C1712"/>
    <w:rsid w:val="007C61F0"/>
    <w:rsid w:val="007C797C"/>
    <w:rsid w:val="007D4BD7"/>
    <w:rsid w:val="007D6125"/>
    <w:rsid w:val="007D798D"/>
    <w:rsid w:val="007D79DF"/>
    <w:rsid w:val="007E0D84"/>
    <w:rsid w:val="007E5CBC"/>
    <w:rsid w:val="007F43B1"/>
    <w:rsid w:val="007F564E"/>
    <w:rsid w:val="007F6FAB"/>
    <w:rsid w:val="008001E5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977F5"/>
    <w:rsid w:val="008A5A79"/>
    <w:rsid w:val="008A6B99"/>
    <w:rsid w:val="008B1B40"/>
    <w:rsid w:val="008B6783"/>
    <w:rsid w:val="008D13B3"/>
    <w:rsid w:val="008E3796"/>
    <w:rsid w:val="008E4937"/>
    <w:rsid w:val="008E521E"/>
    <w:rsid w:val="008E6CA2"/>
    <w:rsid w:val="009029F4"/>
    <w:rsid w:val="00916B34"/>
    <w:rsid w:val="00926AF9"/>
    <w:rsid w:val="00932CB5"/>
    <w:rsid w:val="00934203"/>
    <w:rsid w:val="0093788C"/>
    <w:rsid w:val="00937D4D"/>
    <w:rsid w:val="00940027"/>
    <w:rsid w:val="00942535"/>
    <w:rsid w:val="00951C54"/>
    <w:rsid w:val="009545A8"/>
    <w:rsid w:val="00966748"/>
    <w:rsid w:val="009679CE"/>
    <w:rsid w:val="00970A23"/>
    <w:rsid w:val="009716F7"/>
    <w:rsid w:val="0097632B"/>
    <w:rsid w:val="00981E1F"/>
    <w:rsid w:val="009835D2"/>
    <w:rsid w:val="00990E6E"/>
    <w:rsid w:val="00993F10"/>
    <w:rsid w:val="009A1C53"/>
    <w:rsid w:val="009A4E24"/>
    <w:rsid w:val="009A5ABF"/>
    <w:rsid w:val="009A5C59"/>
    <w:rsid w:val="009B00BF"/>
    <w:rsid w:val="009B5839"/>
    <w:rsid w:val="009C10C2"/>
    <w:rsid w:val="009C1F42"/>
    <w:rsid w:val="009C7520"/>
    <w:rsid w:val="009D0C12"/>
    <w:rsid w:val="009D3B8E"/>
    <w:rsid w:val="00A00143"/>
    <w:rsid w:val="00A16108"/>
    <w:rsid w:val="00A30734"/>
    <w:rsid w:val="00A33512"/>
    <w:rsid w:val="00A50227"/>
    <w:rsid w:val="00A52E53"/>
    <w:rsid w:val="00A54309"/>
    <w:rsid w:val="00A611F9"/>
    <w:rsid w:val="00A72557"/>
    <w:rsid w:val="00A75E27"/>
    <w:rsid w:val="00A87460"/>
    <w:rsid w:val="00A91109"/>
    <w:rsid w:val="00A91181"/>
    <w:rsid w:val="00AA5AAC"/>
    <w:rsid w:val="00AA79BF"/>
    <w:rsid w:val="00AB19CC"/>
    <w:rsid w:val="00AC4A06"/>
    <w:rsid w:val="00AC4D88"/>
    <w:rsid w:val="00AD17AE"/>
    <w:rsid w:val="00AD187A"/>
    <w:rsid w:val="00AD28BB"/>
    <w:rsid w:val="00AD41A2"/>
    <w:rsid w:val="00AD4FC5"/>
    <w:rsid w:val="00AE1508"/>
    <w:rsid w:val="00B019D2"/>
    <w:rsid w:val="00B0281B"/>
    <w:rsid w:val="00B10919"/>
    <w:rsid w:val="00B10A43"/>
    <w:rsid w:val="00B17DC4"/>
    <w:rsid w:val="00B21BF7"/>
    <w:rsid w:val="00B25785"/>
    <w:rsid w:val="00B26064"/>
    <w:rsid w:val="00B27F46"/>
    <w:rsid w:val="00B3628A"/>
    <w:rsid w:val="00B43D7E"/>
    <w:rsid w:val="00B5299D"/>
    <w:rsid w:val="00B53925"/>
    <w:rsid w:val="00B612C5"/>
    <w:rsid w:val="00B70554"/>
    <w:rsid w:val="00B73AE5"/>
    <w:rsid w:val="00B831AF"/>
    <w:rsid w:val="00B84A90"/>
    <w:rsid w:val="00B933BC"/>
    <w:rsid w:val="00B96F78"/>
    <w:rsid w:val="00BA2050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205E9"/>
    <w:rsid w:val="00C31500"/>
    <w:rsid w:val="00C34B70"/>
    <w:rsid w:val="00C34E93"/>
    <w:rsid w:val="00C5400D"/>
    <w:rsid w:val="00C54A8A"/>
    <w:rsid w:val="00C648F4"/>
    <w:rsid w:val="00C7428B"/>
    <w:rsid w:val="00C87D96"/>
    <w:rsid w:val="00C904DA"/>
    <w:rsid w:val="00C943FA"/>
    <w:rsid w:val="00CA2085"/>
    <w:rsid w:val="00CB5688"/>
    <w:rsid w:val="00CC4B75"/>
    <w:rsid w:val="00CC6879"/>
    <w:rsid w:val="00CD49AB"/>
    <w:rsid w:val="00CD7693"/>
    <w:rsid w:val="00CE0459"/>
    <w:rsid w:val="00CE11B1"/>
    <w:rsid w:val="00D06421"/>
    <w:rsid w:val="00D076CC"/>
    <w:rsid w:val="00D07A2D"/>
    <w:rsid w:val="00D214CB"/>
    <w:rsid w:val="00D244C6"/>
    <w:rsid w:val="00D30F10"/>
    <w:rsid w:val="00D32A5B"/>
    <w:rsid w:val="00D47464"/>
    <w:rsid w:val="00D578E0"/>
    <w:rsid w:val="00D631FD"/>
    <w:rsid w:val="00D6691B"/>
    <w:rsid w:val="00D71C0A"/>
    <w:rsid w:val="00D73DE1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1348"/>
    <w:rsid w:val="00DB6F5B"/>
    <w:rsid w:val="00DC2FEA"/>
    <w:rsid w:val="00DD2F7A"/>
    <w:rsid w:val="00DE024D"/>
    <w:rsid w:val="00DE0CE0"/>
    <w:rsid w:val="00DE2053"/>
    <w:rsid w:val="00DE2DF2"/>
    <w:rsid w:val="00DE4764"/>
    <w:rsid w:val="00DF42BA"/>
    <w:rsid w:val="00E06033"/>
    <w:rsid w:val="00E2082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71D9"/>
    <w:rsid w:val="00E6751D"/>
    <w:rsid w:val="00E708C7"/>
    <w:rsid w:val="00E71D90"/>
    <w:rsid w:val="00E7274F"/>
    <w:rsid w:val="00E7516C"/>
    <w:rsid w:val="00E8503A"/>
    <w:rsid w:val="00E91B24"/>
    <w:rsid w:val="00E91EBD"/>
    <w:rsid w:val="00E946D8"/>
    <w:rsid w:val="00EA211D"/>
    <w:rsid w:val="00EA6B51"/>
    <w:rsid w:val="00EB0C2E"/>
    <w:rsid w:val="00EB6146"/>
    <w:rsid w:val="00EB69EB"/>
    <w:rsid w:val="00EB6EEB"/>
    <w:rsid w:val="00EC4844"/>
    <w:rsid w:val="00EC4954"/>
    <w:rsid w:val="00EC5EC1"/>
    <w:rsid w:val="00EC6EF9"/>
    <w:rsid w:val="00ED4ADD"/>
    <w:rsid w:val="00ED5625"/>
    <w:rsid w:val="00EE1E0C"/>
    <w:rsid w:val="00EE5DF2"/>
    <w:rsid w:val="00EE7074"/>
    <w:rsid w:val="00F02B0A"/>
    <w:rsid w:val="00F06BB2"/>
    <w:rsid w:val="00F149A3"/>
    <w:rsid w:val="00F30412"/>
    <w:rsid w:val="00F34EB7"/>
    <w:rsid w:val="00F3592F"/>
    <w:rsid w:val="00F378E4"/>
    <w:rsid w:val="00F41D1E"/>
    <w:rsid w:val="00F41D8F"/>
    <w:rsid w:val="00F4499F"/>
    <w:rsid w:val="00F44E22"/>
    <w:rsid w:val="00F456D5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6011"/>
    <w:rsid w:val="00FA64FA"/>
    <w:rsid w:val="00FA7E45"/>
    <w:rsid w:val="00FB247F"/>
    <w:rsid w:val="00FB33B4"/>
    <w:rsid w:val="00FB3DE0"/>
    <w:rsid w:val="00FB7F63"/>
    <w:rsid w:val="00FC680F"/>
    <w:rsid w:val="00FD0C50"/>
    <w:rsid w:val="00FD0D2D"/>
    <w:rsid w:val="00FD1DD2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0177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A6B5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b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c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d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e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f">
    <w:name w:val="選填題 字元"/>
    <w:link w:val="af0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0">
    <w:name w:val="選填題"/>
    <w:basedOn w:val="a"/>
    <w:link w:val="af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1">
    <w:name w:val="footnote text"/>
    <w:basedOn w:val="a"/>
    <w:link w:val="af2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2">
    <w:name w:val="註腳文字 字元"/>
    <w:link w:val="af1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3">
    <w:name w:val="footnote reference"/>
    <w:semiHidden/>
    <w:rsid w:val="000C342A"/>
    <w:rPr>
      <w:rFonts w:cs="Times New Roman"/>
      <w:vertAlign w:val="superscript"/>
    </w:rPr>
  </w:style>
  <w:style w:type="character" w:styleId="af4">
    <w:name w:val="annotation reference"/>
    <w:semiHidden/>
    <w:rsid w:val="007E5CBC"/>
    <w:rPr>
      <w:sz w:val="18"/>
      <w:szCs w:val="18"/>
    </w:rPr>
  </w:style>
  <w:style w:type="paragraph" w:styleId="af5">
    <w:name w:val="annotation text"/>
    <w:basedOn w:val="a"/>
    <w:semiHidden/>
    <w:rsid w:val="007E5CBC"/>
    <w:pPr>
      <w:jc w:val="left"/>
    </w:pPr>
  </w:style>
  <w:style w:type="paragraph" w:styleId="af6">
    <w:name w:val="annotation subject"/>
    <w:basedOn w:val="af5"/>
    <w:next w:val="af5"/>
    <w:semiHidden/>
    <w:rsid w:val="007E5CBC"/>
    <w:rPr>
      <w:b/>
      <w:bCs/>
    </w:rPr>
  </w:style>
  <w:style w:type="paragraph" w:styleId="af7">
    <w:name w:val="Balloon Text"/>
    <w:basedOn w:val="a"/>
    <w:link w:val="af8"/>
    <w:semiHidden/>
    <w:rsid w:val="007E5CBC"/>
    <w:rPr>
      <w:rFonts w:ascii="Arial" w:hAnsi="Arial"/>
      <w:sz w:val="18"/>
      <w:szCs w:val="18"/>
    </w:rPr>
  </w:style>
  <w:style w:type="paragraph" w:customStyle="1" w:styleId="TIT1">
    <w:name w:val="TIT1 字元"/>
    <w:basedOn w:val="a"/>
    <w:link w:val="TIT10"/>
    <w:rsid w:val="0073163A"/>
    <w:pPr>
      <w:widowControl/>
      <w:numPr>
        <w:numId w:val="1"/>
      </w:numPr>
      <w:adjustRightInd w:val="0"/>
      <w:spacing w:line="320" w:lineRule="atLeas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TIT10">
    <w:name w:val="TIT1 字元 字元"/>
    <w:link w:val="TIT1"/>
    <w:locked/>
    <w:rsid w:val="0073163A"/>
    <w:rPr>
      <w:rFonts w:eastAsia="細明體"/>
      <w:spacing w:val="20"/>
      <w:lang w:val="en-US" w:eastAsia="zh-TW" w:bidi="ar-SA"/>
    </w:rPr>
  </w:style>
  <w:style w:type="paragraph" w:customStyle="1" w:styleId="AA">
    <w:name w:val="AA"/>
    <w:basedOn w:val="a"/>
    <w:rsid w:val="0073163A"/>
    <w:pPr>
      <w:widowControl/>
      <w:numPr>
        <w:numId w:val="2"/>
      </w:numPr>
      <w:tabs>
        <w:tab w:val="clear" w:pos="480"/>
      </w:tabs>
      <w:autoSpaceDE w:val="0"/>
      <w:autoSpaceDN w:val="0"/>
      <w:adjustRightInd w:val="0"/>
      <w:spacing w:line="340" w:lineRule="atLeast"/>
      <w:ind w:left="738" w:hanging="369"/>
      <w:jc w:val="left"/>
    </w:pPr>
    <w:rPr>
      <w:rFonts w:eastAsia="細明體"/>
      <w:spacing w:val="25"/>
      <w:kern w:val="0"/>
      <w:szCs w:val="20"/>
    </w:rPr>
  </w:style>
  <w:style w:type="character" w:customStyle="1" w:styleId="a6">
    <w:name w:val="頁首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8">
    <w:name w:val="註解方塊文字 字元"/>
    <w:link w:val="af7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ABC">
    <w:name w:val="ABC 字元"/>
    <w:basedOn w:val="a"/>
    <w:link w:val="ABC0"/>
    <w:rsid w:val="0073163A"/>
    <w:pPr>
      <w:widowControl/>
      <w:tabs>
        <w:tab w:val="left" w:pos="3430"/>
        <w:tab w:val="left" w:pos="6436"/>
      </w:tabs>
      <w:autoSpaceDE w:val="0"/>
      <w:autoSpaceDN w:val="0"/>
      <w:adjustRightInd w:val="0"/>
      <w:spacing w:line="320" w:lineRule="atLeast"/>
      <w:ind w:left="369"/>
      <w:jc w:val="lef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ABC0">
    <w:name w:val="ABC 字元 字元"/>
    <w:link w:val="ABC"/>
    <w:locked/>
    <w:rsid w:val="0073163A"/>
    <w:rPr>
      <w:rFonts w:eastAsia="細明體"/>
      <w:spacing w:val="20"/>
      <w:lang w:val="en-US" w:eastAsia="zh-TW" w:bidi="ar-SA"/>
    </w:rPr>
  </w:style>
  <w:style w:type="paragraph" w:styleId="af9">
    <w:name w:val="endnote text"/>
    <w:basedOn w:val="a"/>
    <w:link w:val="afa"/>
    <w:semiHidden/>
    <w:rsid w:val="0073163A"/>
    <w:pPr>
      <w:snapToGrid w:val="0"/>
      <w:jc w:val="left"/>
    </w:pPr>
    <w:rPr>
      <w:szCs w:val="22"/>
    </w:rPr>
  </w:style>
  <w:style w:type="character" w:customStyle="1" w:styleId="afa">
    <w:name w:val="章節附註文字 字元"/>
    <w:link w:val="af9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b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81E1F"/>
  </w:style>
  <w:style w:type="character" w:styleId="afc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d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Afe">
    <w:name w:val="選填題(A)"/>
    <w:basedOn w:val="af0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A6B5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b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c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d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e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f">
    <w:name w:val="選填題 字元"/>
    <w:link w:val="af0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0">
    <w:name w:val="選填題"/>
    <w:basedOn w:val="a"/>
    <w:link w:val="af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1">
    <w:name w:val="footnote text"/>
    <w:basedOn w:val="a"/>
    <w:link w:val="af2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2">
    <w:name w:val="註腳文字 字元"/>
    <w:link w:val="af1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3">
    <w:name w:val="footnote reference"/>
    <w:semiHidden/>
    <w:rsid w:val="000C342A"/>
    <w:rPr>
      <w:rFonts w:cs="Times New Roman"/>
      <w:vertAlign w:val="superscript"/>
    </w:rPr>
  </w:style>
  <w:style w:type="character" w:styleId="af4">
    <w:name w:val="annotation reference"/>
    <w:semiHidden/>
    <w:rsid w:val="007E5CBC"/>
    <w:rPr>
      <w:sz w:val="18"/>
      <w:szCs w:val="18"/>
    </w:rPr>
  </w:style>
  <w:style w:type="paragraph" w:styleId="af5">
    <w:name w:val="annotation text"/>
    <w:basedOn w:val="a"/>
    <w:semiHidden/>
    <w:rsid w:val="007E5CBC"/>
    <w:pPr>
      <w:jc w:val="left"/>
    </w:pPr>
  </w:style>
  <w:style w:type="paragraph" w:styleId="af6">
    <w:name w:val="annotation subject"/>
    <w:basedOn w:val="af5"/>
    <w:next w:val="af5"/>
    <w:semiHidden/>
    <w:rsid w:val="007E5CBC"/>
    <w:rPr>
      <w:b/>
      <w:bCs/>
    </w:rPr>
  </w:style>
  <w:style w:type="paragraph" w:styleId="af7">
    <w:name w:val="Balloon Text"/>
    <w:basedOn w:val="a"/>
    <w:link w:val="af8"/>
    <w:semiHidden/>
    <w:rsid w:val="007E5CBC"/>
    <w:rPr>
      <w:rFonts w:ascii="Arial" w:hAnsi="Arial"/>
      <w:sz w:val="18"/>
      <w:szCs w:val="18"/>
    </w:rPr>
  </w:style>
  <w:style w:type="paragraph" w:customStyle="1" w:styleId="TIT1">
    <w:name w:val="TIT1 字元"/>
    <w:basedOn w:val="a"/>
    <w:link w:val="TIT10"/>
    <w:rsid w:val="0073163A"/>
    <w:pPr>
      <w:widowControl/>
      <w:numPr>
        <w:numId w:val="1"/>
      </w:numPr>
      <w:adjustRightInd w:val="0"/>
      <w:spacing w:line="320" w:lineRule="atLeas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TIT10">
    <w:name w:val="TIT1 字元 字元"/>
    <w:link w:val="TIT1"/>
    <w:locked/>
    <w:rsid w:val="0073163A"/>
    <w:rPr>
      <w:rFonts w:eastAsia="細明體"/>
      <w:spacing w:val="20"/>
      <w:lang w:val="en-US" w:eastAsia="zh-TW" w:bidi="ar-SA"/>
    </w:rPr>
  </w:style>
  <w:style w:type="paragraph" w:customStyle="1" w:styleId="AA">
    <w:name w:val="AA"/>
    <w:basedOn w:val="a"/>
    <w:rsid w:val="0073163A"/>
    <w:pPr>
      <w:widowControl/>
      <w:numPr>
        <w:numId w:val="2"/>
      </w:numPr>
      <w:tabs>
        <w:tab w:val="clear" w:pos="480"/>
      </w:tabs>
      <w:autoSpaceDE w:val="0"/>
      <w:autoSpaceDN w:val="0"/>
      <w:adjustRightInd w:val="0"/>
      <w:spacing w:line="340" w:lineRule="atLeast"/>
      <w:ind w:left="738" w:hanging="369"/>
      <w:jc w:val="left"/>
    </w:pPr>
    <w:rPr>
      <w:rFonts w:eastAsia="細明體"/>
      <w:spacing w:val="25"/>
      <w:kern w:val="0"/>
      <w:szCs w:val="20"/>
    </w:rPr>
  </w:style>
  <w:style w:type="character" w:customStyle="1" w:styleId="a6">
    <w:name w:val="頁首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8">
    <w:name w:val="註解方塊文字 字元"/>
    <w:link w:val="af7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ABC">
    <w:name w:val="ABC 字元"/>
    <w:basedOn w:val="a"/>
    <w:link w:val="ABC0"/>
    <w:rsid w:val="0073163A"/>
    <w:pPr>
      <w:widowControl/>
      <w:tabs>
        <w:tab w:val="left" w:pos="3430"/>
        <w:tab w:val="left" w:pos="6436"/>
      </w:tabs>
      <w:autoSpaceDE w:val="0"/>
      <w:autoSpaceDN w:val="0"/>
      <w:adjustRightInd w:val="0"/>
      <w:spacing w:line="320" w:lineRule="atLeast"/>
      <w:ind w:left="369"/>
      <w:jc w:val="lef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ABC0">
    <w:name w:val="ABC 字元 字元"/>
    <w:link w:val="ABC"/>
    <w:locked/>
    <w:rsid w:val="0073163A"/>
    <w:rPr>
      <w:rFonts w:eastAsia="細明體"/>
      <w:spacing w:val="20"/>
      <w:lang w:val="en-US" w:eastAsia="zh-TW" w:bidi="ar-SA"/>
    </w:rPr>
  </w:style>
  <w:style w:type="paragraph" w:styleId="af9">
    <w:name w:val="endnote text"/>
    <w:basedOn w:val="a"/>
    <w:link w:val="afa"/>
    <w:semiHidden/>
    <w:rsid w:val="0073163A"/>
    <w:pPr>
      <w:snapToGrid w:val="0"/>
      <w:jc w:val="left"/>
    </w:pPr>
    <w:rPr>
      <w:szCs w:val="22"/>
    </w:rPr>
  </w:style>
  <w:style w:type="character" w:customStyle="1" w:styleId="afa">
    <w:name w:val="章節附註文字 字元"/>
    <w:link w:val="af9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b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81E1F"/>
  </w:style>
  <w:style w:type="character" w:styleId="afc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d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Afe">
    <w:name w:val="選填題(A)"/>
    <w:basedOn w:val="af0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4.wmf"/><Relationship Id="rId24" Type="http://schemas.openxmlformats.org/officeDocument/2006/relationships/image" Target="media/image11.wmf"/><Relationship Id="rId32" Type="http://schemas.openxmlformats.org/officeDocument/2006/relationships/footer" Target="footer5.xml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23" Type="http://schemas.openxmlformats.org/officeDocument/2006/relationships/image" Target="media/image10.wmf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jpeg"/><Relationship Id="rId22" Type="http://schemas.openxmlformats.org/officeDocument/2006/relationships/image" Target="media/image9.wmf"/><Relationship Id="rId27" Type="http://schemas.openxmlformats.org/officeDocument/2006/relationships/header" Target="header1.xml"/><Relationship Id="rId30" Type="http://schemas.openxmlformats.org/officeDocument/2006/relationships/footer" Target="footer4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FD3B5C-6AD7-4B9A-9EBF-1EBD2BDEFC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5</TotalTime>
  <Pages>11</Pages>
  <Words>7198</Words>
  <Characters>1730</Characters>
  <Application>Microsoft Office Word</Application>
  <DocSecurity>0</DocSecurity>
  <Lines>14</Lines>
  <Paragraphs>17</Paragraphs>
  <ScaleCrop>false</ScaleCrop>
  <Company>CMT</Company>
  <LinksUpToDate>false</LinksUpToDate>
  <CharactersWithSpaces>89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41</cp:revision>
  <cp:lastPrinted>2024-09-06T03:05:00Z</cp:lastPrinted>
  <dcterms:created xsi:type="dcterms:W3CDTF">2022-08-08T08:43:00Z</dcterms:created>
  <dcterms:modified xsi:type="dcterms:W3CDTF">2024-09-06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